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Toc78229430"/>
    <w:p w14:paraId="7354846F" w14:textId="1EC4B700" w:rsidR="001E2EFE" w:rsidRPr="00E82A77" w:rsidRDefault="0092465B" w:rsidP="001E2EFE">
      <w:pPr>
        <w:tabs>
          <w:tab w:val="center" w:pos="5245"/>
        </w:tabs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fldChar w:fldCharType="begin"/>
      </w:r>
      <w:r>
        <w:rPr>
          <w:b/>
          <w:sz w:val="20"/>
          <w:szCs w:val="20"/>
        </w:rPr>
        <w:instrText xml:space="preserve"> MACROBUTTON MTEditEquationSection2 </w:instrText>
      </w:r>
      <w:r w:rsidRPr="0092465B">
        <w:rPr>
          <w:rStyle w:val="MTEquationSection"/>
        </w:rPr>
        <w:instrText>Equation Chapter 1 Section 1</w:instrText>
      </w:r>
      <w:r>
        <w:rPr>
          <w:b/>
          <w:sz w:val="20"/>
          <w:szCs w:val="20"/>
        </w:rPr>
        <w:fldChar w:fldCharType="begin"/>
      </w:r>
      <w:r>
        <w:rPr>
          <w:b/>
          <w:sz w:val="20"/>
          <w:szCs w:val="20"/>
        </w:rPr>
        <w:instrText xml:space="preserve"> SEQ MTEqn \r \h \* MERGEFORMAT </w:instrText>
      </w:r>
      <w:r>
        <w:rPr>
          <w:b/>
          <w:sz w:val="20"/>
          <w:szCs w:val="20"/>
        </w:rPr>
        <w:fldChar w:fldCharType="end"/>
      </w:r>
      <w:r>
        <w:rPr>
          <w:b/>
          <w:sz w:val="20"/>
          <w:szCs w:val="20"/>
        </w:rPr>
        <w:fldChar w:fldCharType="begin"/>
      </w:r>
      <w:r>
        <w:rPr>
          <w:b/>
          <w:sz w:val="20"/>
          <w:szCs w:val="20"/>
        </w:rPr>
        <w:instrText xml:space="preserve"> SEQ MTSec \r 1 \h \* MERGEFORMAT </w:instrText>
      </w:r>
      <w:r>
        <w:rPr>
          <w:b/>
          <w:sz w:val="20"/>
          <w:szCs w:val="20"/>
        </w:rPr>
        <w:fldChar w:fldCharType="end"/>
      </w:r>
      <w:r>
        <w:rPr>
          <w:b/>
          <w:sz w:val="20"/>
          <w:szCs w:val="20"/>
        </w:rPr>
        <w:fldChar w:fldCharType="begin"/>
      </w:r>
      <w:r>
        <w:rPr>
          <w:b/>
          <w:sz w:val="20"/>
          <w:szCs w:val="20"/>
        </w:rPr>
        <w:instrText xml:space="preserve"> SEQ MTChap \r 1 \h \* MERGEFORMAT </w:instrText>
      </w:r>
      <w:r>
        <w:rPr>
          <w:b/>
          <w:sz w:val="20"/>
          <w:szCs w:val="20"/>
        </w:rPr>
        <w:fldChar w:fldCharType="end"/>
      </w:r>
      <w:r>
        <w:rPr>
          <w:b/>
          <w:sz w:val="20"/>
          <w:szCs w:val="20"/>
        </w:rPr>
        <w:fldChar w:fldCharType="end"/>
      </w:r>
    </w:p>
    <w:p w14:paraId="0C697DCE" w14:textId="4EA836DA" w:rsidR="001E2EFE" w:rsidRPr="006235E8" w:rsidRDefault="003F4048" w:rsidP="001E2EFE">
      <w:pPr>
        <w:tabs>
          <w:tab w:val="center" w:pos="4320"/>
        </w:tabs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BỘ GIÁO DỤC &amp; ĐÀO TẠO</w:t>
      </w:r>
    </w:p>
    <w:p w14:paraId="460BF578" w14:textId="27695240" w:rsidR="001E2EFE" w:rsidRPr="006235E8" w:rsidRDefault="003F4048" w:rsidP="001E2EFE">
      <w:pPr>
        <w:tabs>
          <w:tab w:val="center" w:pos="4320"/>
        </w:tabs>
        <w:spacing w:before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TRƯỜNG ĐẠI HỌC SƯ PHẠM KỸ THUẬT TP. HỒ CHÍ MINH</w:t>
      </w:r>
    </w:p>
    <w:p w14:paraId="53D4C7D2" w14:textId="691B0207" w:rsidR="001E2EFE" w:rsidRPr="006235E8" w:rsidRDefault="003F4048" w:rsidP="001E2EFE">
      <w:pPr>
        <w:tabs>
          <w:tab w:val="center" w:pos="4320"/>
        </w:tabs>
        <w:spacing w:before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KHOA ĐÀO TẠO CHẤT LƯỢNG CAO</w:t>
      </w:r>
    </w:p>
    <w:p w14:paraId="2502AB37" w14:textId="7BF4657C" w:rsidR="001E2EFE" w:rsidRPr="000974D5" w:rsidRDefault="003F4048" w:rsidP="001E2EFE">
      <w:pPr>
        <w:tabs>
          <w:tab w:val="center" w:pos="4320"/>
        </w:tabs>
        <w:spacing w:before="120"/>
        <w:jc w:val="center"/>
        <w:rPr>
          <w:b/>
          <w:sz w:val="28"/>
          <w:szCs w:val="28"/>
        </w:rPr>
      </w:pPr>
      <w:r>
        <w:rPr>
          <w:b/>
          <w:sz w:val="32"/>
          <w:szCs w:val="32"/>
        </w:rPr>
        <w:t>BỘ MÔN ĐIỀU KHIỂN TỰ ĐỘNG</w:t>
      </w:r>
    </w:p>
    <w:p w14:paraId="726F3458" w14:textId="41B790B7" w:rsidR="001E2EFE" w:rsidRPr="00E82A77" w:rsidRDefault="001E2EFE" w:rsidP="001E2EFE">
      <w:pPr>
        <w:tabs>
          <w:tab w:val="center" w:pos="5245"/>
        </w:tabs>
        <w:spacing w:before="120" w:line="360" w:lineRule="auto"/>
        <w:ind w:left="357"/>
        <w:jc w:val="center"/>
        <w:rPr>
          <w:b/>
          <w:sz w:val="32"/>
          <w:szCs w:val="32"/>
        </w:rPr>
      </w:pPr>
      <w:r w:rsidRPr="00E82A77">
        <w:rPr>
          <w:b/>
          <w:sz w:val="32"/>
          <w:szCs w:val="32"/>
        </w:rPr>
        <w:t>-----------------⸙∆⸙-----------------</w:t>
      </w:r>
    </w:p>
    <w:p w14:paraId="1439FB71" w14:textId="581699C5" w:rsidR="001E2EFE" w:rsidRPr="001E2EFE" w:rsidRDefault="001E2EFE" w:rsidP="001E2EFE">
      <w:pPr>
        <w:tabs>
          <w:tab w:val="center" w:pos="5245"/>
        </w:tabs>
        <w:spacing w:after="240" w:line="480" w:lineRule="auto"/>
        <w:ind w:left="357"/>
        <w:jc w:val="center"/>
        <w:rPr>
          <w:b/>
          <w:sz w:val="26"/>
        </w:rPr>
      </w:pPr>
      <w:bookmarkStart w:id="1" w:name="OLE_LINK1"/>
      <w:bookmarkStart w:id="2" w:name="OLE_LINK2"/>
      <w:r w:rsidRPr="000974D5">
        <w:rPr>
          <w:noProof/>
          <w:sz w:val="20"/>
          <w:szCs w:val="20"/>
        </w:rPr>
        <w:drawing>
          <wp:inline distT="0" distB="0" distL="0" distR="0" wp14:anchorId="50FBE0D9" wp14:editId="69EDC87C">
            <wp:extent cx="1421491" cy="1188114"/>
            <wp:effectExtent l="19050" t="0" r="7259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932" cy="1199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1"/>
      <w:bookmarkEnd w:id="2"/>
    </w:p>
    <w:p w14:paraId="0F6FE6E2" w14:textId="0E808B74" w:rsidR="001E2EFE" w:rsidRPr="006235E8" w:rsidRDefault="003F4048" w:rsidP="001E2EFE">
      <w:pPr>
        <w:tabs>
          <w:tab w:val="center" w:pos="5103"/>
          <w:tab w:val="center" w:pos="5245"/>
        </w:tabs>
        <w:spacing w:before="240" w:after="240" w:line="480" w:lineRule="auto"/>
        <w:ind w:left="357"/>
        <w:jc w:val="center"/>
        <w:rPr>
          <w:b/>
          <w:sz w:val="72"/>
          <w:szCs w:val="72"/>
        </w:rPr>
      </w:pPr>
      <w:r>
        <w:rPr>
          <w:b/>
          <w:sz w:val="72"/>
          <w:szCs w:val="72"/>
        </w:rPr>
        <w:t>BÁO CÁO</w:t>
      </w:r>
    </w:p>
    <w:p w14:paraId="52F934DB" w14:textId="37DCFE2E" w:rsidR="001E2EFE" w:rsidRPr="006235E8" w:rsidRDefault="003F4048" w:rsidP="002155A0">
      <w:pPr>
        <w:tabs>
          <w:tab w:val="center" w:pos="5103"/>
          <w:tab w:val="center" w:pos="5245"/>
        </w:tabs>
        <w:spacing w:line="360" w:lineRule="auto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Đề tài: Xây dựng và mô phỏng bộ quan sát động cơ DC </w:t>
      </w:r>
    </w:p>
    <w:p w14:paraId="3D6D9DB6" w14:textId="77777777" w:rsidR="001E2EFE" w:rsidRPr="000974D5" w:rsidRDefault="001E2EFE" w:rsidP="001E2EFE">
      <w:pPr>
        <w:tabs>
          <w:tab w:val="center" w:pos="5245"/>
        </w:tabs>
        <w:spacing w:line="360" w:lineRule="auto"/>
        <w:jc w:val="center"/>
        <w:rPr>
          <w:b/>
          <w:sz w:val="52"/>
          <w:szCs w:val="52"/>
        </w:rPr>
      </w:pPr>
    </w:p>
    <w:p w14:paraId="31481507" w14:textId="77777777" w:rsidR="001E2EFE" w:rsidRPr="000974D5" w:rsidRDefault="001E2EFE" w:rsidP="001E2EFE">
      <w:pPr>
        <w:tabs>
          <w:tab w:val="center" w:pos="5245"/>
        </w:tabs>
        <w:spacing w:line="360" w:lineRule="auto"/>
        <w:jc w:val="center"/>
        <w:rPr>
          <w:b/>
          <w:sz w:val="52"/>
          <w:szCs w:val="52"/>
        </w:rPr>
      </w:pPr>
    </w:p>
    <w:p w14:paraId="355B7314" w14:textId="77777777" w:rsidR="001E2EFE" w:rsidRPr="000974D5" w:rsidRDefault="001E2EFE" w:rsidP="001E2EFE">
      <w:pPr>
        <w:tabs>
          <w:tab w:val="center" w:pos="5245"/>
        </w:tabs>
        <w:spacing w:line="360" w:lineRule="auto"/>
        <w:jc w:val="center"/>
        <w:rPr>
          <w:sz w:val="36"/>
          <w:szCs w:val="36"/>
        </w:rPr>
      </w:pPr>
    </w:p>
    <w:p w14:paraId="105A8F53" w14:textId="65255837" w:rsidR="001E2EFE" w:rsidRPr="000974D5" w:rsidRDefault="001E2EFE" w:rsidP="00003F24">
      <w:pPr>
        <w:tabs>
          <w:tab w:val="left" w:pos="4320"/>
        </w:tabs>
        <w:spacing w:line="360" w:lineRule="auto"/>
        <w:rPr>
          <w:b/>
          <w:sz w:val="32"/>
          <w:szCs w:val="32"/>
        </w:rPr>
      </w:pPr>
      <w:r w:rsidRPr="000974D5">
        <w:rPr>
          <w:sz w:val="36"/>
          <w:szCs w:val="36"/>
        </w:rPr>
        <w:tab/>
      </w:r>
      <w:r w:rsidRPr="000974D5">
        <w:rPr>
          <w:b/>
          <w:sz w:val="32"/>
          <w:szCs w:val="32"/>
        </w:rPr>
        <w:t xml:space="preserve">GVHD: </w:t>
      </w:r>
      <w:r>
        <w:rPr>
          <w:b/>
          <w:sz w:val="32"/>
          <w:szCs w:val="32"/>
        </w:rPr>
        <w:t xml:space="preserve"> </w:t>
      </w:r>
      <w:r w:rsidR="00AF4C8B">
        <w:rPr>
          <w:b/>
          <w:sz w:val="32"/>
          <w:szCs w:val="32"/>
        </w:rPr>
        <w:t>Trần Đức Thiện</w:t>
      </w:r>
    </w:p>
    <w:p w14:paraId="7D391A72" w14:textId="0D68D193" w:rsidR="001E2EFE" w:rsidRPr="000974D5" w:rsidRDefault="001E2EFE" w:rsidP="00003F24">
      <w:pPr>
        <w:tabs>
          <w:tab w:val="left" w:pos="4320"/>
        </w:tabs>
        <w:spacing w:line="360" w:lineRule="auto"/>
        <w:rPr>
          <w:b/>
          <w:sz w:val="32"/>
          <w:szCs w:val="32"/>
        </w:rPr>
      </w:pPr>
      <w:r w:rsidRPr="000974D5">
        <w:rPr>
          <w:b/>
          <w:sz w:val="32"/>
          <w:szCs w:val="32"/>
        </w:rPr>
        <w:tab/>
        <w:t xml:space="preserve">SVTH:  </w:t>
      </w:r>
      <w:r>
        <w:rPr>
          <w:b/>
          <w:sz w:val="32"/>
          <w:szCs w:val="32"/>
        </w:rPr>
        <w:t xml:space="preserve"> </w:t>
      </w:r>
      <w:r w:rsidR="00AF4C8B">
        <w:rPr>
          <w:b/>
          <w:sz w:val="32"/>
          <w:szCs w:val="32"/>
        </w:rPr>
        <w:t>Nguyễn Thành Tâm</w:t>
      </w:r>
    </w:p>
    <w:p w14:paraId="12B88991" w14:textId="292A92F4" w:rsidR="001E2EFE" w:rsidRPr="000974D5" w:rsidRDefault="001E2EFE" w:rsidP="00003F24">
      <w:pPr>
        <w:tabs>
          <w:tab w:val="left" w:pos="4320"/>
        </w:tabs>
        <w:spacing w:line="360" w:lineRule="auto"/>
        <w:rPr>
          <w:b/>
          <w:sz w:val="36"/>
          <w:szCs w:val="36"/>
        </w:rPr>
      </w:pPr>
      <w:r w:rsidRPr="000974D5">
        <w:rPr>
          <w:b/>
          <w:sz w:val="32"/>
          <w:szCs w:val="32"/>
        </w:rPr>
        <w:tab/>
        <w:t xml:space="preserve">MSSV: </w:t>
      </w:r>
      <w:r>
        <w:rPr>
          <w:b/>
          <w:sz w:val="32"/>
          <w:szCs w:val="32"/>
        </w:rPr>
        <w:t xml:space="preserve"> </w:t>
      </w:r>
      <w:r w:rsidR="00AF4C8B">
        <w:rPr>
          <w:b/>
          <w:sz w:val="32"/>
          <w:szCs w:val="32"/>
        </w:rPr>
        <w:t>19151086</w:t>
      </w:r>
      <w:r w:rsidRPr="000974D5">
        <w:rPr>
          <w:b/>
          <w:sz w:val="36"/>
          <w:szCs w:val="36"/>
        </w:rPr>
        <w:tab/>
      </w:r>
    </w:p>
    <w:p w14:paraId="51FD1A0B" w14:textId="77777777" w:rsidR="001E2EFE" w:rsidRDefault="001E2EFE" w:rsidP="001E2EFE">
      <w:pPr>
        <w:tabs>
          <w:tab w:val="center" w:pos="5245"/>
        </w:tabs>
        <w:spacing w:after="240" w:line="360" w:lineRule="auto"/>
        <w:rPr>
          <w:b/>
          <w:sz w:val="36"/>
          <w:szCs w:val="36"/>
        </w:rPr>
      </w:pPr>
    </w:p>
    <w:p w14:paraId="05D635A0" w14:textId="33C048AB" w:rsidR="00CA6556" w:rsidRDefault="001E2EFE" w:rsidP="00AF4C8B">
      <w:pPr>
        <w:tabs>
          <w:tab w:val="center" w:pos="5245"/>
        </w:tabs>
        <w:jc w:val="center"/>
        <w:rPr>
          <w:b/>
          <w:sz w:val="32"/>
          <w:szCs w:val="32"/>
        </w:rPr>
      </w:pPr>
      <w:r w:rsidRPr="000974D5">
        <w:rPr>
          <w:b/>
          <w:sz w:val="32"/>
          <w:szCs w:val="32"/>
        </w:rPr>
        <w:t>Tp. Hồ</w:t>
      </w:r>
      <w:r>
        <w:rPr>
          <w:b/>
          <w:sz w:val="32"/>
          <w:szCs w:val="32"/>
        </w:rPr>
        <w:t xml:space="preserve"> Chí Minh </w:t>
      </w:r>
      <w:r w:rsidR="003F4048">
        <w:rPr>
          <w:b/>
          <w:sz w:val="32"/>
          <w:szCs w:val="32"/>
        </w:rPr>
        <w:t>18</w:t>
      </w:r>
      <w:r w:rsidR="00AF4C8B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tháng </w:t>
      </w:r>
      <w:r w:rsidR="00AF4C8B">
        <w:rPr>
          <w:b/>
          <w:sz w:val="32"/>
          <w:szCs w:val="32"/>
        </w:rPr>
        <w:t>1</w:t>
      </w:r>
      <w:r w:rsidR="003F4048">
        <w:rPr>
          <w:b/>
          <w:sz w:val="32"/>
          <w:szCs w:val="32"/>
        </w:rPr>
        <w:t>0</w:t>
      </w:r>
      <w:r>
        <w:rPr>
          <w:b/>
          <w:sz w:val="32"/>
          <w:szCs w:val="32"/>
        </w:rPr>
        <w:t xml:space="preserve"> năm</w:t>
      </w:r>
      <w:r w:rsidR="00AF4C8B">
        <w:rPr>
          <w:b/>
          <w:sz w:val="32"/>
          <w:szCs w:val="32"/>
        </w:rPr>
        <w:t xml:space="preserve"> 202</w:t>
      </w:r>
      <w:r w:rsidR="003F4048">
        <w:rPr>
          <w:b/>
          <w:sz w:val="32"/>
          <w:szCs w:val="32"/>
        </w:rPr>
        <w:t>1</w:t>
      </w:r>
    </w:p>
    <w:p w14:paraId="17F8E750" w14:textId="0F3BAC63" w:rsidR="00CA6556" w:rsidRPr="00AF4C8B" w:rsidRDefault="00CA6556" w:rsidP="00AF4C8B">
      <w:pPr>
        <w:tabs>
          <w:tab w:val="center" w:pos="5245"/>
        </w:tabs>
        <w:jc w:val="center"/>
        <w:rPr>
          <w:b/>
          <w:sz w:val="32"/>
          <w:szCs w:val="32"/>
        </w:rPr>
        <w:sectPr w:rsidR="00CA6556" w:rsidRPr="00AF4C8B" w:rsidSect="001E2EFE">
          <w:headerReference w:type="default" r:id="rId9"/>
          <w:footerReference w:type="even" r:id="rId10"/>
          <w:footerReference w:type="default" r:id="rId11"/>
          <w:footerReference w:type="first" r:id="rId12"/>
          <w:pgSz w:w="11907" w:h="16840" w:code="9"/>
          <w:pgMar w:top="1138" w:right="1138" w:bottom="1138" w:left="1987" w:header="720" w:footer="720" w:gutter="0"/>
          <w:pgBorders w:display="firstPage" w:offsetFrom="page">
            <w:top w:val="twistedLines1" w:sz="25" w:space="24" w:color="0000FF"/>
            <w:left w:val="twistedLines1" w:sz="25" w:space="24" w:color="0000FF"/>
            <w:bottom w:val="twistedLines1" w:sz="25" w:space="24" w:color="0000FF"/>
            <w:right w:val="twistedLines1" w:sz="25" w:space="24" w:color="0000FF"/>
          </w:pgBorders>
          <w:pgNumType w:fmt="lowerRoman" w:start="1"/>
          <w:cols w:space="720"/>
          <w:docGrid w:linePitch="360"/>
        </w:sectPr>
      </w:pPr>
    </w:p>
    <w:bookmarkEnd w:id="0" w:displacedByCustomXml="next"/>
    <w:bookmarkStart w:id="3" w:name="_Toc85446097" w:displacedByCustomXml="next"/>
    <w:sdt>
      <w:sdtPr>
        <w:id w:val="1431246896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b/>
          <w:bCs/>
          <w:noProof/>
          <w:color w:val="auto"/>
          <w:sz w:val="24"/>
          <w:szCs w:val="26"/>
        </w:rPr>
      </w:sdtEndPr>
      <w:sdtContent>
        <w:p w14:paraId="3297F5E1" w14:textId="4F8F17D5" w:rsidR="007D7123" w:rsidRDefault="007D7123">
          <w:pPr>
            <w:pStyle w:val="TOCHeading"/>
          </w:pPr>
          <w:r>
            <w:t>Mục lục</w:t>
          </w:r>
        </w:p>
        <w:p w14:paraId="37FAD160" w14:textId="1DCDA885" w:rsidR="007D7123" w:rsidRDefault="007D7123">
          <w:pPr>
            <w:pStyle w:val="TOC1"/>
            <w:tabs>
              <w:tab w:val="left" w:pos="4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5483779" w:history="1">
            <w:r w:rsidRPr="004B4C50">
              <w:rPr>
                <w:rStyle w:val="Hyperlink"/>
                <w:noProof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4B4C50">
              <w:rPr>
                <w:rStyle w:val="Hyperlink"/>
                <w:noProof/>
              </w:rPr>
              <w:t>Khảo sát bộ quan sát- bài tập mẫu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54837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3F18EE" w14:textId="39BE42A0" w:rsidR="007D7123" w:rsidRDefault="007D7123">
          <w:pPr>
            <w:pStyle w:val="TOC1"/>
            <w:tabs>
              <w:tab w:val="left" w:pos="4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5483780" w:history="1">
            <w:r w:rsidRPr="004B4C50">
              <w:rPr>
                <w:rStyle w:val="Hyperlink"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4B4C50">
              <w:rPr>
                <w:rStyle w:val="Hyperlink"/>
                <w:noProof/>
              </w:rPr>
              <w:t>Khảo sát mô hình điều khiển tốc độ động cơ bằng bộ quan sá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54837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C0883E" w14:textId="530EB4DD" w:rsidR="007D7123" w:rsidRDefault="007D7123">
          <w:r>
            <w:rPr>
              <w:b/>
              <w:bCs/>
              <w:noProof/>
            </w:rPr>
            <w:fldChar w:fldCharType="end"/>
          </w:r>
        </w:p>
      </w:sdtContent>
    </w:sdt>
    <w:p w14:paraId="62B17FA4" w14:textId="77777777" w:rsidR="007D7123" w:rsidRDefault="007D7123">
      <w:pPr>
        <w:jc w:val="left"/>
        <w:rPr>
          <w:rFonts w:eastAsiaTheme="majorEastAsia" w:cstheme="majorBidi"/>
          <w:b/>
          <w:noProof/>
          <w:sz w:val="40"/>
          <w:szCs w:val="32"/>
        </w:rPr>
      </w:pPr>
      <w:r>
        <w:rPr>
          <w:noProof/>
        </w:rPr>
        <w:br w:type="page"/>
      </w:r>
    </w:p>
    <w:p w14:paraId="02DAC9C4" w14:textId="4A0A2CD7" w:rsidR="007D7123" w:rsidRDefault="007D7123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lastRenderedPageBreak/>
        <w:fldChar w:fldCharType="begin"/>
      </w:r>
      <w:r>
        <w:rPr>
          <w:noProof/>
        </w:rPr>
        <w:instrText xml:space="preserve"> TOC \h \z \c "Figure" </w:instrText>
      </w:r>
      <w:r>
        <w:rPr>
          <w:noProof/>
        </w:rPr>
        <w:fldChar w:fldCharType="separate"/>
      </w:r>
      <w:hyperlink w:anchor="_Toc85483803" w:history="1">
        <w:r w:rsidRPr="009E7FE7">
          <w:rPr>
            <w:rStyle w:val="Hyperlink"/>
            <w:noProof/>
          </w:rPr>
          <w:t>Figure 1: Xây dụng bộ quan sá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54838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E7B1E46" w14:textId="4B3644DA" w:rsidR="007D7123" w:rsidRDefault="007D7123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5483804" w:history="1">
        <w:r w:rsidRPr="009E7FE7">
          <w:rPr>
            <w:rStyle w:val="Hyperlink"/>
            <w:noProof/>
          </w:rPr>
          <w:t>Figure 2: y and y_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54838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4453480" w14:textId="137531F7" w:rsidR="007D7123" w:rsidRDefault="007D7123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5483805" w:history="1">
        <w:r w:rsidRPr="009E7FE7">
          <w:rPr>
            <w:rStyle w:val="Hyperlink"/>
            <w:noProof/>
          </w:rPr>
          <w:t>Figure 3: erro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54838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DFC17E0" w14:textId="0484E9F7" w:rsidR="007D7123" w:rsidRDefault="007D7123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5483806" w:history="1">
        <w:r w:rsidRPr="009E7FE7">
          <w:rPr>
            <w:rStyle w:val="Hyperlink"/>
            <w:noProof/>
          </w:rPr>
          <w:t>Figure 4: x1_x1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54838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B2CAC23" w14:textId="4DE4E985" w:rsidR="007D7123" w:rsidRDefault="007D7123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5483807" w:history="1">
        <w:r w:rsidRPr="009E7FE7">
          <w:rPr>
            <w:rStyle w:val="Hyperlink"/>
            <w:noProof/>
          </w:rPr>
          <w:t>Figure 5: x2_x2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54838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BD4AAA9" w14:textId="43A1B8B5" w:rsidR="007D7123" w:rsidRDefault="007D7123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5483808" w:history="1">
        <w:r w:rsidRPr="009E7FE7">
          <w:rPr>
            <w:rStyle w:val="Hyperlink"/>
            <w:noProof/>
          </w:rPr>
          <w:t>Figure 6: x3_x3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54838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8A3D742" w14:textId="24DABBAF" w:rsidR="007D7123" w:rsidRDefault="007D7123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5483809" w:history="1">
        <w:r w:rsidRPr="009E7FE7">
          <w:rPr>
            <w:rStyle w:val="Hyperlink"/>
            <w:noProof/>
          </w:rPr>
          <w:t>Figure 7: Mô phỏng bộ quan sát động cơ D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54838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6085CBDA" w14:textId="407E9375" w:rsidR="007D7123" w:rsidRDefault="007D7123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5483810" w:history="1">
        <w:r w:rsidRPr="009E7FE7">
          <w:rPr>
            <w:rStyle w:val="Hyperlink"/>
            <w:noProof/>
          </w:rPr>
          <w:t>Figure 8: Đồ thị đáp ứng vị trí qua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54838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7EA51FA" w14:textId="6D8B1FC4" w:rsidR="007D7123" w:rsidRDefault="007D7123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5483811" w:history="1">
        <w:r w:rsidRPr="009E7FE7">
          <w:rPr>
            <w:rStyle w:val="Hyperlink"/>
            <w:noProof/>
          </w:rPr>
          <w:t>Figure 9: Đồ thị đáp ứng tốc độ gó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54838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435786E3" w14:textId="257DC88F" w:rsidR="001126FA" w:rsidRDefault="007D7123">
      <w:pPr>
        <w:pStyle w:val="TableofFigures"/>
        <w:tabs>
          <w:tab w:val="right" w:leader="dot" w:pos="8778"/>
        </w:tabs>
        <w:rPr>
          <w:rStyle w:val="Hyperlink"/>
          <w:noProof/>
        </w:rPr>
      </w:pPr>
      <w:hyperlink w:anchor="_Toc85483812" w:history="1">
        <w:r w:rsidRPr="009E7FE7">
          <w:rPr>
            <w:rStyle w:val="Hyperlink"/>
            <w:noProof/>
          </w:rPr>
          <w:t>Figure 10: Đồ thị đáp ứng dòng điệ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54838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6583DBC8" w14:textId="77777777" w:rsidR="001126FA" w:rsidRDefault="001126FA">
      <w:pPr>
        <w:jc w:val="left"/>
        <w:rPr>
          <w:rStyle w:val="Hyperlink"/>
          <w:noProof/>
        </w:rPr>
      </w:pPr>
      <w:r>
        <w:rPr>
          <w:rStyle w:val="Hyperlink"/>
          <w:noProof/>
        </w:rPr>
        <w:br w:type="page"/>
      </w:r>
    </w:p>
    <w:p w14:paraId="4274ECA4" w14:textId="10C1C0DE" w:rsidR="003F4048" w:rsidRPr="007D7123" w:rsidRDefault="007D7123" w:rsidP="007D7123">
      <w:pPr>
        <w:pStyle w:val="Heading1"/>
        <w:ind w:left="0"/>
        <w:jc w:val="left"/>
        <w:rPr>
          <w:noProof/>
          <w:sz w:val="26"/>
          <w:szCs w:val="26"/>
        </w:rPr>
      </w:pPr>
      <w:r>
        <w:rPr>
          <w:noProof/>
        </w:rPr>
        <w:lastRenderedPageBreak/>
        <w:fldChar w:fldCharType="end"/>
      </w:r>
      <w:r w:rsidRPr="007D7123">
        <w:rPr>
          <w:noProof/>
          <w:sz w:val="26"/>
          <w:szCs w:val="26"/>
        </w:rPr>
        <w:t xml:space="preserve"> </w:t>
      </w:r>
      <w:bookmarkStart w:id="4" w:name="_Toc85483779"/>
      <w:r w:rsidR="003F4048" w:rsidRPr="007D7123">
        <w:rPr>
          <w:noProof/>
          <w:sz w:val="26"/>
          <w:szCs w:val="26"/>
        </w:rPr>
        <w:t>Khảo sát bộ quan sát- bài tập mẫu.</w:t>
      </w:r>
      <w:bookmarkEnd w:id="3"/>
      <w:bookmarkEnd w:id="4"/>
    </w:p>
    <w:p w14:paraId="1AA732A3" w14:textId="77777777" w:rsidR="003F4048" w:rsidRPr="007D7123" w:rsidRDefault="003F4048" w:rsidP="003F4048">
      <w:pPr>
        <w:rPr>
          <w:noProof/>
          <w:sz w:val="26"/>
        </w:rPr>
      </w:pPr>
      <w:bookmarkStart w:id="5" w:name="_Toc85446098"/>
      <w:r w:rsidRPr="007D7123">
        <w:rPr>
          <w:noProof/>
          <w:sz w:val="26"/>
        </w:rPr>
        <w:t>Khảo sát bộ quan sát trên hệ thống có phương trình trạng thái như sau:</w:t>
      </w:r>
      <w:bookmarkEnd w:id="5"/>
    </w:p>
    <w:p w14:paraId="1B4E4FA3" w14:textId="77777777" w:rsidR="003F4048" w:rsidRPr="007D7123" w:rsidRDefault="003F4048" w:rsidP="003F4048">
      <w:pPr>
        <w:rPr>
          <w:sz w:val="26"/>
        </w:rPr>
      </w:pPr>
      <w:r w:rsidRPr="007D7123">
        <w:rPr>
          <w:bCs/>
          <w:noProof/>
          <w:position w:val="-38"/>
          <w:sz w:val="26"/>
        </w:rPr>
        <w:object w:dxaOrig="2079" w:dyaOrig="880" w14:anchorId="3F0FE1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415" type="#_x0000_t75" style="width:103.95pt;height:45.3pt" o:ole="">
            <v:imagedata r:id="rId13" o:title=""/>
          </v:shape>
          <o:OLEObject Type="Embed" ProgID="Equation.DSMT4" ShapeID="_x0000_i2415" DrawAspect="Content" ObjectID="_1696096776" r:id="rId14"/>
        </w:object>
      </w:r>
      <w:r w:rsidRPr="007D7123">
        <w:rPr>
          <w:bCs/>
          <w:noProof/>
          <w:sz w:val="26"/>
        </w:rPr>
        <w:t xml:space="preserve"> với </w:t>
      </w:r>
      <w:r w:rsidRPr="007D7123">
        <w:rPr>
          <w:bCs/>
          <w:noProof/>
          <w:position w:val="-50"/>
          <w:sz w:val="26"/>
        </w:rPr>
        <w:object w:dxaOrig="1900" w:dyaOrig="1120" w14:anchorId="5F4D4992">
          <v:shape id="_x0000_i2416" type="#_x0000_t75" style="width:95.8pt;height:55.75pt" o:ole="">
            <v:imagedata r:id="rId15" o:title=""/>
          </v:shape>
          <o:OLEObject Type="Embed" ProgID="Equation.DSMT4" ShapeID="_x0000_i2416" DrawAspect="Content" ObjectID="_1696096777" r:id="rId16"/>
        </w:object>
      </w:r>
      <w:r w:rsidRPr="007D7123">
        <w:rPr>
          <w:bCs/>
          <w:noProof/>
          <w:sz w:val="26"/>
        </w:rPr>
        <w:t xml:space="preserve"> , </w:t>
      </w:r>
      <w:r w:rsidRPr="007D7123">
        <w:rPr>
          <w:position w:val="-50"/>
          <w:sz w:val="26"/>
        </w:rPr>
        <w:object w:dxaOrig="800" w:dyaOrig="1120" w14:anchorId="330C5456">
          <v:shape id="_x0000_i2417" type="#_x0000_t75" style="width:40.05pt;height:55.75pt" o:ole="">
            <v:imagedata r:id="rId17" o:title=""/>
          </v:shape>
          <o:OLEObject Type="Embed" ProgID="Equation.DSMT4" ShapeID="_x0000_i2417" DrawAspect="Content" ObjectID="_1696096778" r:id="rId18"/>
        </w:object>
      </w:r>
      <w:r w:rsidRPr="007D7123">
        <w:rPr>
          <w:sz w:val="26"/>
        </w:rPr>
        <w:t xml:space="preserve">, </w:t>
      </w:r>
      <w:r w:rsidRPr="007D7123">
        <w:rPr>
          <w:position w:val="-14"/>
          <w:sz w:val="26"/>
        </w:rPr>
        <w:object w:dxaOrig="1400" w:dyaOrig="400" w14:anchorId="7B0C291A">
          <v:shape id="_x0000_i2418" type="#_x0000_t75" style="width:69.1pt;height:21.5pt" o:ole="">
            <v:imagedata r:id="rId19" o:title=""/>
          </v:shape>
          <o:OLEObject Type="Embed" ProgID="Equation.DSMT4" ShapeID="_x0000_i2418" DrawAspect="Content" ObjectID="_1696096779" r:id="rId20"/>
        </w:object>
      </w:r>
    </w:p>
    <w:p w14:paraId="2651F170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t>Bộ quan sát có cực là</w:t>
      </w:r>
    </w:p>
    <w:p w14:paraId="30A82BA2" w14:textId="77777777" w:rsidR="003F4048" w:rsidRPr="007D7123" w:rsidRDefault="003F4048" w:rsidP="003F4048">
      <w:pPr>
        <w:pStyle w:val="ListParagraph"/>
        <w:numPr>
          <w:ilvl w:val="0"/>
          <w:numId w:val="40"/>
        </w:numPr>
        <w:spacing w:before="120" w:after="120"/>
        <w:rPr>
          <w:bCs/>
          <w:noProof/>
          <w:sz w:val="26"/>
        </w:rPr>
      </w:pPr>
      <w:r w:rsidRPr="007D7123">
        <w:rPr>
          <w:bCs/>
          <w:noProof/>
          <w:sz w:val="26"/>
        </w:rPr>
        <w:t>(-1,-1,-1)</w:t>
      </w:r>
    </w:p>
    <w:p w14:paraId="3E9EA671" w14:textId="77777777" w:rsidR="003F4048" w:rsidRPr="007D7123" w:rsidRDefault="003F4048" w:rsidP="003F4048">
      <w:pPr>
        <w:pStyle w:val="ListParagraph"/>
        <w:numPr>
          <w:ilvl w:val="0"/>
          <w:numId w:val="40"/>
        </w:numPr>
        <w:spacing w:before="120" w:after="120"/>
        <w:rPr>
          <w:bCs/>
          <w:noProof/>
          <w:sz w:val="26"/>
        </w:rPr>
      </w:pPr>
      <w:r w:rsidRPr="007D7123">
        <w:rPr>
          <w:bCs/>
          <w:noProof/>
          <w:sz w:val="26"/>
        </w:rPr>
        <w:t>(-5,-5,-5)</w:t>
      </w:r>
    </w:p>
    <w:p w14:paraId="6764068E" w14:textId="77777777" w:rsidR="003F4048" w:rsidRPr="007D7123" w:rsidRDefault="003F4048" w:rsidP="003F4048">
      <w:pPr>
        <w:pStyle w:val="ListParagraph"/>
        <w:numPr>
          <w:ilvl w:val="0"/>
          <w:numId w:val="40"/>
        </w:numPr>
        <w:spacing w:before="120" w:after="120"/>
        <w:rPr>
          <w:bCs/>
          <w:noProof/>
          <w:sz w:val="26"/>
        </w:rPr>
      </w:pPr>
      <w:r w:rsidRPr="007D7123">
        <w:rPr>
          <w:bCs/>
          <w:noProof/>
          <w:sz w:val="26"/>
        </w:rPr>
        <w:t>(-10,-10,-10).</w:t>
      </w:r>
    </w:p>
    <w:p w14:paraId="035C56B2" w14:textId="77777777" w:rsidR="003F4048" w:rsidRPr="007D7123" w:rsidRDefault="003F4048" w:rsidP="003F4048">
      <w:pPr>
        <w:pStyle w:val="ListParagraph"/>
        <w:numPr>
          <w:ilvl w:val="0"/>
          <w:numId w:val="40"/>
        </w:numPr>
        <w:spacing w:before="120" w:after="120"/>
        <w:rPr>
          <w:bCs/>
          <w:noProof/>
          <w:sz w:val="26"/>
        </w:rPr>
      </w:pPr>
      <w:r w:rsidRPr="007D7123">
        <w:rPr>
          <w:bCs/>
          <w:noProof/>
          <w:sz w:val="26"/>
        </w:rPr>
        <w:t>(-50,-50,-50).</w:t>
      </w:r>
    </w:p>
    <w:p w14:paraId="0876ADBB" w14:textId="77777777" w:rsidR="003F4048" w:rsidRPr="007D7123" w:rsidRDefault="003F4048" w:rsidP="003F4048">
      <w:pPr>
        <w:rPr>
          <w:bCs/>
          <w:noProof/>
          <w:sz w:val="26"/>
        </w:rPr>
      </w:pPr>
      <w:r w:rsidRPr="007D7123">
        <w:rPr>
          <w:bCs/>
          <w:noProof/>
          <w:sz w:val="26"/>
        </w:rPr>
        <w:t>Phương trình đặc trưng của bộ quan sát là:</w:t>
      </w:r>
    </w:p>
    <w:p w14:paraId="4BF381DA" w14:textId="44D9EBAB" w:rsidR="003F4048" w:rsidRPr="007D7123" w:rsidRDefault="003F4048" w:rsidP="003F4048">
      <w:pPr>
        <w:pStyle w:val="MTDisplayEquation"/>
        <w:rPr>
          <w:noProof/>
          <w:sz w:val="26"/>
        </w:rPr>
      </w:pPr>
      <w:r w:rsidRPr="007D7123">
        <w:rPr>
          <w:noProof/>
          <w:sz w:val="26"/>
        </w:rPr>
        <w:tab/>
      </w:r>
      <w:r w:rsidRPr="007D7123">
        <w:rPr>
          <w:noProof/>
          <w:position w:val="-10"/>
          <w:sz w:val="26"/>
        </w:rPr>
        <w:object w:dxaOrig="2160" w:dyaOrig="320" w14:anchorId="1C91BDB0">
          <v:shape id="_x0000_i2419" type="#_x0000_t75" style="width:109.15pt;height:16.25pt" o:ole="">
            <v:imagedata r:id="rId21" o:title=""/>
          </v:shape>
          <o:OLEObject Type="Embed" ProgID="Equation.DSMT4" ShapeID="_x0000_i2419" DrawAspect="Content" ObjectID="_1696096780" r:id="rId22"/>
        </w:object>
      </w:r>
      <w:r w:rsidRPr="007D7123">
        <w:rPr>
          <w:noProof/>
          <w:sz w:val="26"/>
        </w:rPr>
        <w:tab/>
      </w:r>
      <w:r w:rsidRPr="007D7123">
        <w:rPr>
          <w:noProof/>
          <w:sz w:val="26"/>
        </w:rPr>
        <w:fldChar w:fldCharType="begin"/>
      </w:r>
      <w:r w:rsidRPr="007D7123">
        <w:rPr>
          <w:noProof/>
          <w:sz w:val="26"/>
        </w:rPr>
        <w:instrText xml:space="preserve"> MACROBUTTON MTPlaceRef \* MERGEFORMAT </w:instrText>
      </w:r>
      <w:r w:rsidRPr="007D7123">
        <w:rPr>
          <w:noProof/>
          <w:sz w:val="26"/>
        </w:rPr>
        <w:fldChar w:fldCharType="begin"/>
      </w:r>
      <w:r w:rsidRPr="007D7123">
        <w:rPr>
          <w:noProof/>
          <w:sz w:val="26"/>
        </w:rPr>
        <w:instrText xml:space="preserve"> SEQ MTEqn \h \* MERGEFORMAT </w:instrText>
      </w:r>
      <w:r w:rsidRPr="007D7123">
        <w:rPr>
          <w:noProof/>
          <w:sz w:val="26"/>
        </w:rPr>
        <w:fldChar w:fldCharType="end"/>
      </w:r>
      <w:r w:rsidRPr="007D7123">
        <w:rPr>
          <w:noProof/>
          <w:sz w:val="26"/>
        </w:rPr>
        <w:instrText>(</w:instrText>
      </w:r>
      <w:r w:rsidRPr="007D7123">
        <w:rPr>
          <w:noProof/>
          <w:sz w:val="26"/>
        </w:rPr>
        <w:fldChar w:fldCharType="begin"/>
      </w:r>
      <w:r w:rsidRPr="007D7123">
        <w:rPr>
          <w:noProof/>
          <w:sz w:val="26"/>
        </w:rPr>
        <w:instrText xml:space="preserve"> SEQ MTSec \c \* Arabic \* MERGEFORMAT </w:instrText>
      </w:r>
      <w:r w:rsidRPr="007D7123">
        <w:rPr>
          <w:noProof/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noProof/>
          <w:sz w:val="26"/>
        </w:rPr>
        <w:instrText>.</w:instrText>
      </w:r>
      <w:r w:rsidRPr="007D7123">
        <w:rPr>
          <w:noProof/>
          <w:sz w:val="26"/>
        </w:rPr>
        <w:fldChar w:fldCharType="begin"/>
      </w:r>
      <w:r w:rsidRPr="007D7123">
        <w:rPr>
          <w:noProof/>
          <w:sz w:val="26"/>
        </w:rPr>
        <w:instrText xml:space="preserve"> SEQ MTEqn \c \* Arabic \* MERGEFORMAT </w:instrText>
      </w:r>
      <w:r w:rsidRPr="007D7123">
        <w:rPr>
          <w:noProof/>
          <w:sz w:val="26"/>
        </w:rPr>
        <w:fldChar w:fldCharType="separate"/>
      </w:r>
      <w:r w:rsidR="007D7123">
        <w:rPr>
          <w:noProof/>
          <w:sz w:val="26"/>
        </w:rPr>
        <w:instrText>2</w:instrText>
      </w:r>
      <w:r w:rsidRPr="007D7123">
        <w:rPr>
          <w:noProof/>
          <w:sz w:val="26"/>
        </w:rPr>
        <w:fldChar w:fldCharType="end"/>
      </w:r>
      <w:r w:rsidRPr="007D7123">
        <w:rPr>
          <w:noProof/>
          <w:sz w:val="26"/>
        </w:rPr>
        <w:instrText>)</w:instrText>
      </w:r>
      <w:r w:rsidRPr="007D7123">
        <w:rPr>
          <w:noProof/>
          <w:sz w:val="26"/>
        </w:rPr>
        <w:fldChar w:fldCharType="end"/>
      </w:r>
    </w:p>
    <w:p w14:paraId="57C95465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t>Với ma trận A, B, C đã cho ta được:</w:t>
      </w:r>
    </w:p>
    <w:p w14:paraId="61B79C7A" w14:textId="77777777" w:rsidR="003F4048" w:rsidRPr="007D7123" w:rsidRDefault="003F4048" w:rsidP="003F4048">
      <w:pPr>
        <w:jc w:val="center"/>
        <w:rPr>
          <w:sz w:val="26"/>
        </w:rPr>
      </w:pPr>
      <w:r w:rsidRPr="007D7123">
        <w:rPr>
          <w:position w:val="-52"/>
          <w:sz w:val="26"/>
        </w:rPr>
        <w:object w:dxaOrig="5300" w:dyaOrig="1160" w14:anchorId="1E26CA81">
          <v:shape id="_x0000_i2420" type="#_x0000_t75" style="width:264.2pt;height:58.65pt" o:ole="">
            <v:imagedata r:id="rId23" o:title=""/>
          </v:shape>
          <o:OLEObject Type="Embed" ProgID="Equation.DSMT4" ShapeID="_x0000_i2420" DrawAspect="Content" ObjectID="_1696096781" r:id="rId24"/>
        </w:object>
      </w:r>
    </w:p>
    <w:p w14:paraId="5BFAE2D7" w14:textId="43A53229" w:rsidR="003F4048" w:rsidRPr="007D7123" w:rsidRDefault="003F4048" w:rsidP="003F4048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14"/>
          <w:sz w:val="26"/>
        </w:rPr>
        <w:object w:dxaOrig="5020" w:dyaOrig="400" w14:anchorId="513367DE">
          <v:shape id="_x0000_i2421" type="#_x0000_t75" style="width:250.85pt;height:21.5pt" o:ole="">
            <v:imagedata r:id="rId25" o:title=""/>
          </v:shape>
          <o:OLEObject Type="Embed" ProgID="Equation.DSMT4" ShapeID="_x0000_i2421" DrawAspect="Content" ObjectID="_1696096782" r:id="rId26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3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42DD28DF" w14:textId="77777777" w:rsidR="003F4048" w:rsidRPr="007D7123" w:rsidRDefault="003F4048" w:rsidP="003F4048">
      <w:pPr>
        <w:pStyle w:val="ListParagraph"/>
        <w:numPr>
          <w:ilvl w:val="0"/>
          <w:numId w:val="41"/>
        </w:numPr>
        <w:spacing w:before="120" w:after="120"/>
        <w:rPr>
          <w:sz w:val="26"/>
        </w:rPr>
      </w:pPr>
      <w:r w:rsidRPr="007D7123">
        <w:rPr>
          <w:sz w:val="26"/>
        </w:rPr>
        <w:t xml:space="preserve">Trong câu a với cực của bộ quan sát là (-1, -1, 1) phương trình đặc trưng mà bộ quan sát mong muốn là: </w:t>
      </w:r>
      <w:r w:rsidRPr="007D7123">
        <w:rPr>
          <w:position w:val="-10"/>
          <w:sz w:val="26"/>
        </w:rPr>
        <w:object w:dxaOrig="1080" w:dyaOrig="360" w14:anchorId="3C24818C">
          <v:shape id="_x0000_i2422" type="#_x0000_t75" style="width:53.4pt;height:18.6pt" o:ole="">
            <v:imagedata r:id="rId27" o:title=""/>
          </v:shape>
          <o:OLEObject Type="Embed" ProgID="Equation.DSMT4" ShapeID="_x0000_i2422" DrawAspect="Content" ObjectID="_1696096783" r:id="rId28"/>
        </w:object>
      </w:r>
      <w:r w:rsidRPr="007D7123">
        <w:rPr>
          <w:sz w:val="26"/>
        </w:rPr>
        <w:t>. Khai triển biểu thức ta được:</w:t>
      </w:r>
    </w:p>
    <w:p w14:paraId="3975D9E4" w14:textId="1392C9DF" w:rsidR="003F4048" w:rsidRPr="007D7123" w:rsidRDefault="003F4048" w:rsidP="003F4048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6"/>
          <w:sz w:val="26"/>
        </w:rPr>
        <w:object w:dxaOrig="1880" w:dyaOrig="320" w14:anchorId="5F8A9FCA">
          <v:shape id="_x0000_i2423" type="#_x0000_t75" style="width:93.5pt;height:16.25pt" o:ole="">
            <v:imagedata r:id="rId29" o:title=""/>
          </v:shape>
          <o:OLEObject Type="Embed" ProgID="Equation.DSMT4" ShapeID="_x0000_i2423" DrawAspect="Content" ObjectID="_1696096784" r:id="rId30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4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7934C25C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t>Đồng nhất hệ số phương trình (1.2) và (1.3) ta được l</w:t>
      </w:r>
      <w:r w:rsidRPr="007D7123">
        <w:rPr>
          <w:sz w:val="26"/>
          <w:vertAlign w:val="subscript"/>
        </w:rPr>
        <w:t>1</w:t>
      </w:r>
      <w:r w:rsidRPr="007D7123">
        <w:rPr>
          <w:sz w:val="26"/>
        </w:rPr>
        <w:t xml:space="preserve"> = 0; l</w:t>
      </w:r>
      <w:r w:rsidRPr="007D7123">
        <w:rPr>
          <w:sz w:val="26"/>
          <w:vertAlign w:val="subscript"/>
        </w:rPr>
        <w:t>2</w:t>
      </w:r>
      <w:r w:rsidRPr="007D7123">
        <w:rPr>
          <w:sz w:val="26"/>
        </w:rPr>
        <w:t xml:space="preserve"> = -4; l</w:t>
      </w:r>
      <w:r w:rsidRPr="007D7123">
        <w:rPr>
          <w:sz w:val="26"/>
          <w:vertAlign w:val="subscript"/>
        </w:rPr>
        <w:t>3</w:t>
      </w:r>
      <w:r w:rsidRPr="007D7123">
        <w:rPr>
          <w:sz w:val="26"/>
        </w:rPr>
        <w:t xml:space="preserve"> = -17. Từ đó ta có được vector </w:t>
      </w:r>
      <w:r w:rsidRPr="007D7123">
        <w:rPr>
          <w:position w:val="-56"/>
          <w:sz w:val="26"/>
        </w:rPr>
        <w:object w:dxaOrig="1260" w:dyaOrig="1260" w14:anchorId="6420F09B">
          <v:shape id="_x0000_i2424" type="#_x0000_t75" style="width:63.85pt;height:63.85pt" o:ole="">
            <v:imagedata r:id="rId31" o:title=""/>
          </v:shape>
          <o:OLEObject Type="Embed" ProgID="Equation.DSMT4" ShapeID="_x0000_i2424" DrawAspect="Content" ObjectID="_1696096785" r:id="rId32"/>
        </w:object>
      </w:r>
    </w:p>
    <w:p w14:paraId="78114F03" w14:textId="77777777" w:rsidR="003F4048" w:rsidRPr="007D7123" w:rsidRDefault="003F4048" w:rsidP="003F4048">
      <w:pPr>
        <w:pStyle w:val="ListParagraph"/>
        <w:numPr>
          <w:ilvl w:val="0"/>
          <w:numId w:val="41"/>
        </w:numPr>
        <w:spacing w:before="120" w:after="120"/>
        <w:rPr>
          <w:sz w:val="26"/>
        </w:rPr>
      </w:pPr>
      <w:r w:rsidRPr="007D7123">
        <w:rPr>
          <w:sz w:val="26"/>
        </w:rPr>
        <w:t xml:space="preserve">Trường hợp cực của bộ quan sát là (-5, -5, -5) phương trình đặc trưng mà bộ quan sát mong muốn là: </w:t>
      </w:r>
      <w:r w:rsidRPr="007D7123">
        <w:rPr>
          <w:position w:val="-10"/>
          <w:sz w:val="26"/>
        </w:rPr>
        <w:object w:dxaOrig="1120" w:dyaOrig="360" w14:anchorId="5EBB5D8C">
          <v:shape id="_x0000_i2425" type="#_x0000_t75" style="width:55.75pt;height:18.6pt" o:ole="">
            <v:imagedata r:id="rId33" o:title=""/>
          </v:shape>
          <o:OLEObject Type="Embed" ProgID="Equation.DSMT4" ShapeID="_x0000_i2425" DrawAspect="Content" ObjectID="_1696096786" r:id="rId34"/>
        </w:object>
      </w:r>
      <w:r w:rsidRPr="007D7123">
        <w:rPr>
          <w:sz w:val="26"/>
        </w:rPr>
        <w:t>. Khai triển biểu thức ta được:</w:t>
      </w:r>
    </w:p>
    <w:p w14:paraId="4B110F37" w14:textId="7F97C70C" w:rsidR="003F4048" w:rsidRPr="007D7123" w:rsidRDefault="003F4048" w:rsidP="003F4048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6"/>
          <w:sz w:val="26"/>
        </w:rPr>
        <w:object w:dxaOrig="2360" w:dyaOrig="320" w14:anchorId="5500ABA2">
          <v:shape id="_x0000_i2426" type="#_x0000_t75" style="width:120.2pt;height:16.25pt" o:ole="">
            <v:imagedata r:id="rId35" o:title=""/>
          </v:shape>
          <o:OLEObject Type="Embed" ProgID="Equation.DSMT4" ShapeID="_x0000_i2426" DrawAspect="Content" ObjectID="_1696096787" r:id="rId36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5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688184D3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t>Đồng nhất hệ số phương trình (1.2) và (1.4) ta được l</w:t>
      </w:r>
      <w:r w:rsidRPr="007D7123">
        <w:rPr>
          <w:sz w:val="26"/>
          <w:vertAlign w:val="subscript"/>
        </w:rPr>
        <w:t>1</w:t>
      </w:r>
      <w:r w:rsidRPr="007D7123">
        <w:rPr>
          <w:sz w:val="26"/>
        </w:rPr>
        <w:t xml:space="preserve"> = 12; l</w:t>
      </w:r>
      <w:r w:rsidRPr="007D7123">
        <w:rPr>
          <w:sz w:val="26"/>
          <w:vertAlign w:val="subscript"/>
        </w:rPr>
        <w:t>2</w:t>
      </w:r>
      <w:r w:rsidRPr="007D7123">
        <w:rPr>
          <w:sz w:val="26"/>
        </w:rPr>
        <w:t xml:space="preserve"> = 32; l</w:t>
      </w:r>
      <w:r w:rsidRPr="007D7123">
        <w:rPr>
          <w:sz w:val="26"/>
          <w:vertAlign w:val="subscript"/>
        </w:rPr>
        <w:t>3</w:t>
      </w:r>
      <w:r w:rsidRPr="007D7123">
        <w:rPr>
          <w:sz w:val="26"/>
        </w:rPr>
        <w:t xml:space="preserve"> = -123. Từ đó ta có được vector </w:t>
      </w:r>
      <w:r w:rsidRPr="007D7123">
        <w:rPr>
          <w:position w:val="-56"/>
          <w:sz w:val="26"/>
        </w:rPr>
        <w:object w:dxaOrig="1420" w:dyaOrig="1260" w14:anchorId="15C555A6">
          <v:shape id="_x0000_i2427" type="#_x0000_t75" style="width:1in;height:63.85pt" o:ole="">
            <v:imagedata r:id="rId37" o:title=""/>
          </v:shape>
          <o:OLEObject Type="Embed" ProgID="Equation.DSMT4" ShapeID="_x0000_i2427" DrawAspect="Content" ObjectID="_1696096788" r:id="rId38"/>
        </w:object>
      </w:r>
    </w:p>
    <w:p w14:paraId="4BD1764E" w14:textId="77777777" w:rsidR="003F4048" w:rsidRPr="007D7123" w:rsidRDefault="003F4048" w:rsidP="003F4048">
      <w:pPr>
        <w:pStyle w:val="ListParagraph"/>
        <w:numPr>
          <w:ilvl w:val="0"/>
          <w:numId w:val="41"/>
        </w:numPr>
        <w:spacing w:before="120" w:after="120"/>
        <w:rPr>
          <w:sz w:val="26"/>
        </w:rPr>
      </w:pPr>
      <w:r w:rsidRPr="007D7123">
        <w:rPr>
          <w:sz w:val="26"/>
        </w:rPr>
        <w:t xml:space="preserve">Với cực của bộ quan sát là (-10, -10, -10) phương trình đặc trưng mà bộ quan sát mong muốn là: </w:t>
      </w:r>
      <w:r w:rsidRPr="007D7123">
        <w:rPr>
          <w:position w:val="-10"/>
          <w:sz w:val="26"/>
        </w:rPr>
        <w:object w:dxaOrig="1219" w:dyaOrig="360" w14:anchorId="4E737514">
          <v:shape id="_x0000_i2428" type="#_x0000_t75" style="width:61.55pt;height:18.6pt" o:ole="">
            <v:imagedata r:id="rId39" o:title=""/>
          </v:shape>
          <o:OLEObject Type="Embed" ProgID="Equation.DSMT4" ShapeID="_x0000_i2428" DrawAspect="Content" ObjectID="_1696096789" r:id="rId40"/>
        </w:object>
      </w:r>
      <w:r w:rsidRPr="007D7123">
        <w:rPr>
          <w:sz w:val="26"/>
        </w:rPr>
        <w:t>. Khai triển biểu thức ta được:</w:t>
      </w:r>
    </w:p>
    <w:p w14:paraId="3DB47E81" w14:textId="693A79F4" w:rsidR="003F4048" w:rsidRPr="007D7123" w:rsidRDefault="003F4048" w:rsidP="003F4048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6"/>
          <w:sz w:val="26"/>
        </w:rPr>
        <w:object w:dxaOrig="2480" w:dyaOrig="320" w14:anchorId="3E5F6DD0">
          <v:shape id="_x0000_i2429" type="#_x0000_t75" style="width:122.5pt;height:16.25pt" o:ole="">
            <v:imagedata r:id="rId41" o:title=""/>
          </v:shape>
          <o:OLEObject Type="Embed" ProgID="Equation.DSMT4" ShapeID="_x0000_i2429" DrawAspect="Content" ObjectID="_1696096790" r:id="rId42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6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5065F17B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lastRenderedPageBreak/>
        <w:t>Đồng nhất thức phương trình (1.2) và (1.5) ta có được l</w:t>
      </w:r>
      <w:r w:rsidRPr="007D7123">
        <w:rPr>
          <w:sz w:val="26"/>
          <w:vertAlign w:val="subscript"/>
        </w:rPr>
        <w:t>1</w:t>
      </w:r>
      <w:r w:rsidRPr="007D7123">
        <w:rPr>
          <w:sz w:val="26"/>
        </w:rPr>
        <w:t xml:space="preserve"> = 27; l</w:t>
      </w:r>
      <w:r w:rsidRPr="007D7123">
        <w:rPr>
          <w:sz w:val="26"/>
          <w:vertAlign w:val="subscript"/>
        </w:rPr>
        <w:t>2</w:t>
      </w:r>
      <w:r w:rsidRPr="007D7123">
        <w:rPr>
          <w:sz w:val="26"/>
        </w:rPr>
        <w:t xml:space="preserve"> = 212; l</w:t>
      </w:r>
      <w:r w:rsidRPr="007D7123">
        <w:rPr>
          <w:sz w:val="26"/>
          <w:vertAlign w:val="subscript"/>
        </w:rPr>
        <w:t>3</w:t>
      </w:r>
      <w:r w:rsidRPr="007D7123">
        <w:rPr>
          <w:sz w:val="26"/>
        </w:rPr>
        <w:t xml:space="preserve"> = -253. Từ đó ta có được vector </w:t>
      </w:r>
      <w:r w:rsidRPr="007D7123">
        <w:rPr>
          <w:position w:val="-56"/>
          <w:sz w:val="26"/>
        </w:rPr>
        <w:object w:dxaOrig="1420" w:dyaOrig="1260" w14:anchorId="6E048D77">
          <v:shape id="_x0000_i2430" type="#_x0000_t75" style="width:1in;height:63.85pt" o:ole="">
            <v:imagedata r:id="rId43" o:title=""/>
          </v:shape>
          <o:OLEObject Type="Embed" ProgID="Equation.DSMT4" ShapeID="_x0000_i2430" DrawAspect="Content" ObjectID="_1696096791" r:id="rId44"/>
        </w:object>
      </w:r>
    </w:p>
    <w:p w14:paraId="71EDD49F" w14:textId="77777777" w:rsidR="003F4048" w:rsidRPr="007D7123" w:rsidRDefault="003F4048" w:rsidP="003F4048">
      <w:pPr>
        <w:pStyle w:val="ListParagraph"/>
        <w:numPr>
          <w:ilvl w:val="0"/>
          <w:numId w:val="41"/>
        </w:numPr>
        <w:spacing w:before="120" w:after="120"/>
        <w:rPr>
          <w:sz w:val="26"/>
        </w:rPr>
      </w:pPr>
      <w:r w:rsidRPr="007D7123">
        <w:rPr>
          <w:sz w:val="26"/>
        </w:rPr>
        <w:t xml:space="preserve">Với cực của bộ quan sát là (-20, -20, -20) phương trình đặc trưng mà bộ quan sát mong muốn là: </w:t>
      </w:r>
      <w:r w:rsidRPr="007D7123">
        <w:rPr>
          <w:position w:val="-10"/>
          <w:sz w:val="26"/>
        </w:rPr>
        <w:object w:dxaOrig="1240" w:dyaOrig="360" w14:anchorId="3FB40451">
          <v:shape id="_x0000_i2431" type="#_x0000_t75" style="width:61.55pt;height:18.6pt" o:ole="">
            <v:imagedata r:id="rId45" o:title=""/>
          </v:shape>
          <o:OLEObject Type="Embed" ProgID="Equation.DSMT4" ShapeID="_x0000_i2431" DrawAspect="Content" ObjectID="_1696096792" r:id="rId46"/>
        </w:object>
      </w:r>
      <w:r w:rsidRPr="007D7123">
        <w:rPr>
          <w:sz w:val="26"/>
        </w:rPr>
        <w:t>. Khai triển biểu thức ta được:</w:t>
      </w:r>
    </w:p>
    <w:p w14:paraId="4C02C8E7" w14:textId="6B40C872" w:rsidR="003F4048" w:rsidRPr="007D7123" w:rsidRDefault="003F4048" w:rsidP="003F4048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6"/>
          <w:sz w:val="26"/>
        </w:rPr>
        <w:object w:dxaOrig="2620" w:dyaOrig="320" w14:anchorId="78167B74">
          <v:shape id="_x0000_i2432" type="#_x0000_t75" style="width:130.65pt;height:16.25pt" o:ole="">
            <v:imagedata r:id="rId47" o:title=""/>
          </v:shape>
          <o:OLEObject Type="Embed" ProgID="Equation.DSMT4" ShapeID="_x0000_i2432" DrawAspect="Content" ObjectID="_1696096793" r:id="rId48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7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21E22A8C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t>Đồng nhất thức phương trình (1.2) và (1.6) ta có được l</w:t>
      </w:r>
      <w:r w:rsidRPr="007D7123">
        <w:rPr>
          <w:sz w:val="26"/>
          <w:vertAlign w:val="subscript"/>
        </w:rPr>
        <w:t>1</w:t>
      </w:r>
      <w:r w:rsidRPr="007D7123">
        <w:rPr>
          <w:sz w:val="26"/>
        </w:rPr>
        <w:t xml:space="preserve"> = 57; l</w:t>
      </w:r>
      <w:r w:rsidRPr="007D7123">
        <w:rPr>
          <w:sz w:val="26"/>
          <w:vertAlign w:val="subscript"/>
        </w:rPr>
        <w:t>2</w:t>
      </w:r>
      <w:r w:rsidRPr="007D7123">
        <w:rPr>
          <w:sz w:val="26"/>
        </w:rPr>
        <w:t xml:space="preserve"> = 1022; l</w:t>
      </w:r>
      <w:r w:rsidRPr="007D7123">
        <w:rPr>
          <w:sz w:val="26"/>
          <w:vertAlign w:val="subscript"/>
        </w:rPr>
        <w:t>3</w:t>
      </w:r>
      <w:r w:rsidRPr="007D7123">
        <w:rPr>
          <w:sz w:val="26"/>
        </w:rPr>
        <w:t xml:space="preserve"> = 14487. Từ đó ta có được vector </w:t>
      </w:r>
      <w:r w:rsidRPr="007D7123">
        <w:rPr>
          <w:position w:val="-56"/>
          <w:sz w:val="26"/>
        </w:rPr>
        <w:object w:dxaOrig="1540" w:dyaOrig="1260" w14:anchorId="118AFDCA">
          <v:shape id="_x0000_i2433" type="#_x0000_t75" style="width:77.25pt;height:63.85pt" o:ole="">
            <v:imagedata r:id="rId49" o:title=""/>
          </v:shape>
          <o:OLEObject Type="Embed" ProgID="Equation.DSMT4" ShapeID="_x0000_i2433" DrawAspect="Content" ObjectID="_1696096794" r:id="rId50"/>
        </w:object>
      </w:r>
    </w:p>
    <w:p w14:paraId="7C871486" w14:textId="77777777" w:rsidR="003F4048" w:rsidRPr="007D7123" w:rsidRDefault="003F4048" w:rsidP="003F4048">
      <w:pPr>
        <w:pStyle w:val="ListParagraph"/>
        <w:numPr>
          <w:ilvl w:val="0"/>
          <w:numId w:val="41"/>
        </w:numPr>
        <w:spacing w:before="120" w:after="120"/>
        <w:rPr>
          <w:sz w:val="26"/>
        </w:rPr>
      </w:pPr>
      <w:r w:rsidRPr="007D7123">
        <w:rPr>
          <w:sz w:val="26"/>
        </w:rPr>
        <w:t xml:space="preserve">Với cực của bộ quan sát là (-50, -50, -50) phương trình đặc trưng mà bộ quan sát mong muốn là: </w:t>
      </w:r>
      <w:r w:rsidRPr="007D7123">
        <w:rPr>
          <w:position w:val="-10"/>
          <w:sz w:val="26"/>
        </w:rPr>
        <w:object w:dxaOrig="1240" w:dyaOrig="360" w14:anchorId="1C36F08C">
          <v:shape id="_x0000_i2434" type="#_x0000_t75" style="width:61.55pt;height:18.6pt" o:ole="">
            <v:imagedata r:id="rId51" o:title=""/>
          </v:shape>
          <o:OLEObject Type="Embed" ProgID="Equation.DSMT4" ShapeID="_x0000_i2434" DrawAspect="Content" ObjectID="_1696096795" r:id="rId52"/>
        </w:object>
      </w:r>
      <w:r w:rsidRPr="007D7123">
        <w:rPr>
          <w:sz w:val="26"/>
        </w:rPr>
        <w:t>. Khai triển biểu thức ta được:</w:t>
      </w:r>
    </w:p>
    <w:p w14:paraId="652B4673" w14:textId="43E14DDE" w:rsidR="003F4048" w:rsidRPr="007D7123" w:rsidRDefault="003F4048" w:rsidP="003F4048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6"/>
          <w:sz w:val="26"/>
        </w:rPr>
        <w:object w:dxaOrig="2720" w:dyaOrig="320" w14:anchorId="02B6ED40">
          <v:shape id="_x0000_i2435" type="#_x0000_t75" style="width:135.85pt;height:16.25pt" o:ole="">
            <v:imagedata r:id="rId53" o:title=""/>
          </v:shape>
          <o:OLEObject Type="Embed" ProgID="Equation.DSMT4" ShapeID="_x0000_i2435" DrawAspect="Content" ObjectID="_1696096796" r:id="rId54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8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483A87AA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t>Đồng nhất thức phương trình (1.2) và (1.7) ta có được l</w:t>
      </w:r>
      <w:r w:rsidRPr="007D7123">
        <w:rPr>
          <w:sz w:val="26"/>
          <w:vertAlign w:val="subscript"/>
        </w:rPr>
        <w:t>1</w:t>
      </w:r>
      <w:r w:rsidRPr="007D7123">
        <w:rPr>
          <w:sz w:val="26"/>
        </w:rPr>
        <w:t xml:space="preserve"> = 147; l</w:t>
      </w:r>
      <w:r w:rsidRPr="007D7123">
        <w:rPr>
          <w:sz w:val="26"/>
          <w:vertAlign w:val="subscript"/>
        </w:rPr>
        <w:t>2</w:t>
      </w:r>
      <w:r w:rsidRPr="007D7123">
        <w:rPr>
          <w:sz w:val="26"/>
        </w:rPr>
        <w:t xml:space="preserve"> = 70522; l</w:t>
      </w:r>
      <w:r w:rsidRPr="007D7123">
        <w:rPr>
          <w:sz w:val="26"/>
          <w:vertAlign w:val="subscript"/>
        </w:rPr>
        <w:t>3</w:t>
      </w:r>
      <w:r w:rsidRPr="007D7123">
        <w:rPr>
          <w:sz w:val="26"/>
        </w:rPr>
        <w:t xml:space="preserve"> = 88707. Từ đó ta có được vector </w:t>
      </w:r>
      <w:r w:rsidRPr="007D7123">
        <w:rPr>
          <w:position w:val="-56"/>
          <w:sz w:val="26"/>
        </w:rPr>
        <w:object w:dxaOrig="1540" w:dyaOrig="1260" w14:anchorId="3EB8612E">
          <v:shape id="_x0000_i2436" type="#_x0000_t75" style="width:77.25pt;height:63.85pt" o:ole="">
            <v:imagedata r:id="rId55" o:title=""/>
          </v:shape>
          <o:OLEObject Type="Embed" ProgID="Equation.DSMT4" ShapeID="_x0000_i2436" DrawAspect="Content" ObjectID="_1696096797" r:id="rId56"/>
        </w:object>
      </w:r>
    </w:p>
    <w:p w14:paraId="1689C9D0" w14:textId="77777777" w:rsidR="003F4048" w:rsidRPr="007D7123" w:rsidRDefault="003F4048" w:rsidP="002155A0">
      <w:pPr>
        <w:keepNext/>
        <w:jc w:val="center"/>
        <w:rPr>
          <w:sz w:val="26"/>
        </w:rPr>
      </w:pPr>
    </w:p>
    <w:p w14:paraId="67F38149" w14:textId="77777777" w:rsidR="007D7123" w:rsidRDefault="004D36BC" w:rsidP="007D7123">
      <w:pPr>
        <w:keepNext/>
        <w:jc w:val="center"/>
      </w:pPr>
      <w:r w:rsidRPr="007D7123">
        <w:rPr>
          <w:sz w:val="26"/>
        </w:rPr>
        <w:drawing>
          <wp:inline distT="0" distB="0" distL="0" distR="0" wp14:anchorId="76D02125" wp14:editId="3A646479">
            <wp:extent cx="5580380" cy="3267075"/>
            <wp:effectExtent l="0" t="0" r="127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E4B37" w14:textId="014DE7A5" w:rsidR="004D36BC" w:rsidRPr="007D7123" w:rsidRDefault="007D7123" w:rsidP="007D7123">
      <w:pPr>
        <w:pStyle w:val="Caption"/>
        <w:rPr>
          <w:sz w:val="26"/>
          <w:szCs w:val="26"/>
        </w:rPr>
      </w:pPr>
      <w:bookmarkStart w:id="6" w:name="_Toc85483803"/>
      <w:r w:rsidRPr="007D7123">
        <w:rPr>
          <w:sz w:val="26"/>
          <w:szCs w:val="26"/>
        </w:rPr>
        <w:t xml:space="preserve">Figure </w:t>
      </w:r>
      <w:r w:rsidRPr="007D7123">
        <w:rPr>
          <w:sz w:val="26"/>
          <w:szCs w:val="26"/>
        </w:rPr>
        <w:fldChar w:fldCharType="begin"/>
      </w:r>
      <w:r w:rsidRPr="007D7123">
        <w:rPr>
          <w:sz w:val="26"/>
          <w:szCs w:val="26"/>
        </w:rPr>
        <w:instrText xml:space="preserve"> SEQ Figure \* ARABIC </w:instrText>
      </w:r>
      <w:r w:rsidRPr="007D7123">
        <w:rPr>
          <w:sz w:val="26"/>
          <w:szCs w:val="26"/>
        </w:rPr>
        <w:fldChar w:fldCharType="separate"/>
      </w:r>
      <w:r>
        <w:rPr>
          <w:noProof/>
          <w:sz w:val="26"/>
          <w:szCs w:val="26"/>
        </w:rPr>
        <w:t>1</w:t>
      </w:r>
      <w:r w:rsidRPr="007D7123">
        <w:rPr>
          <w:sz w:val="26"/>
          <w:szCs w:val="26"/>
        </w:rPr>
        <w:fldChar w:fldCharType="end"/>
      </w:r>
      <w:r w:rsidRPr="007D7123">
        <w:rPr>
          <w:sz w:val="26"/>
          <w:szCs w:val="26"/>
        </w:rPr>
        <w:t>: Xây dụng bộ quan sát</w:t>
      </w:r>
      <w:bookmarkEnd w:id="6"/>
    </w:p>
    <w:p w14:paraId="2329A1B4" w14:textId="065B3196" w:rsidR="004D36BC" w:rsidRPr="007D7123" w:rsidRDefault="000D6708" w:rsidP="002155A0">
      <w:pPr>
        <w:keepNext/>
        <w:jc w:val="center"/>
        <w:rPr>
          <w:sz w:val="26"/>
        </w:rPr>
      </w:pPr>
      <w:r w:rsidRPr="007D7123">
        <w:rPr>
          <w:noProof/>
          <w:sz w:val="26"/>
        </w:rPr>
        <w:lastRenderedPageBreak/>
        <w:drawing>
          <wp:inline distT="0" distB="0" distL="0" distR="0" wp14:anchorId="48552DC3" wp14:editId="5995061A">
            <wp:extent cx="5580380" cy="245046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380" cy="245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689796" w14:textId="406C8C4F" w:rsidR="00AF4C8B" w:rsidRPr="007D7123" w:rsidRDefault="002155A0" w:rsidP="002155A0">
      <w:pPr>
        <w:pStyle w:val="Caption"/>
        <w:rPr>
          <w:sz w:val="26"/>
          <w:szCs w:val="26"/>
        </w:rPr>
      </w:pPr>
      <w:bookmarkStart w:id="7" w:name="_Toc85483804"/>
      <w:r w:rsidRPr="007D7123">
        <w:rPr>
          <w:sz w:val="26"/>
          <w:szCs w:val="26"/>
        </w:rPr>
        <w:t xml:space="preserve">Figure </w:t>
      </w:r>
      <w:r w:rsidR="00BB7592" w:rsidRPr="007D7123">
        <w:rPr>
          <w:sz w:val="26"/>
          <w:szCs w:val="26"/>
        </w:rPr>
        <w:fldChar w:fldCharType="begin"/>
      </w:r>
      <w:r w:rsidR="00BB7592" w:rsidRPr="007D7123">
        <w:rPr>
          <w:sz w:val="26"/>
          <w:szCs w:val="26"/>
        </w:rPr>
        <w:instrText xml:space="preserve"> SEQ Figure \* ARABIC </w:instrText>
      </w:r>
      <w:r w:rsidR="00BB7592" w:rsidRPr="007D7123">
        <w:rPr>
          <w:sz w:val="26"/>
          <w:szCs w:val="26"/>
        </w:rPr>
        <w:fldChar w:fldCharType="separate"/>
      </w:r>
      <w:r w:rsidR="007D7123">
        <w:rPr>
          <w:noProof/>
          <w:sz w:val="26"/>
          <w:szCs w:val="26"/>
        </w:rPr>
        <w:t>2</w:t>
      </w:r>
      <w:r w:rsidR="00BB7592" w:rsidRPr="007D7123">
        <w:rPr>
          <w:noProof/>
          <w:sz w:val="26"/>
          <w:szCs w:val="26"/>
        </w:rPr>
        <w:fldChar w:fldCharType="end"/>
      </w:r>
      <w:r w:rsidRPr="007D7123">
        <w:rPr>
          <w:sz w:val="26"/>
          <w:szCs w:val="26"/>
        </w:rPr>
        <w:t>: y and y_h</w:t>
      </w:r>
      <w:bookmarkEnd w:id="7"/>
    </w:p>
    <w:p w14:paraId="493D77CD" w14:textId="1DAE29D2" w:rsidR="002155A0" w:rsidRPr="007D7123" w:rsidRDefault="000D6708" w:rsidP="002155A0">
      <w:pPr>
        <w:keepNext/>
        <w:jc w:val="center"/>
        <w:rPr>
          <w:sz w:val="26"/>
        </w:rPr>
      </w:pPr>
      <w:r w:rsidRPr="007D7123">
        <w:rPr>
          <w:noProof/>
          <w:sz w:val="26"/>
        </w:rPr>
        <w:drawing>
          <wp:inline distT="0" distB="0" distL="0" distR="0" wp14:anchorId="25E87988" wp14:editId="7D6FC58A">
            <wp:extent cx="5580380" cy="245173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380" cy="245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9C43F" w14:textId="468A1815" w:rsidR="002155A0" w:rsidRPr="007D7123" w:rsidRDefault="002155A0" w:rsidP="002155A0">
      <w:pPr>
        <w:pStyle w:val="Caption"/>
        <w:rPr>
          <w:sz w:val="26"/>
          <w:szCs w:val="26"/>
        </w:rPr>
      </w:pPr>
      <w:bookmarkStart w:id="8" w:name="_Toc85483805"/>
      <w:r w:rsidRPr="007D7123">
        <w:rPr>
          <w:sz w:val="26"/>
          <w:szCs w:val="26"/>
        </w:rPr>
        <w:t xml:space="preserve">Figure </w:t>
      </w:r>
      <w:r w:rsidR="00BB7592" w:rsidRPr="007D7123">
        <w:rPr>
          <w:sz w:val="26"/>
          <w:szCs w:val="26"/>
        </w:rPr>
        <w:fldChar w:fldCharType="begin"/>
      </w:r>
      <w:r w:rsidR="00BB7592" w:rsidRPr="007D7123">
        <w:rPr>
          <w:sz w:val="26"/>
          <w:szCs w:val="26"/>
        </w:rPr>
        <w:instrText xml:space="preserve"> SEQ Figure \* ARABIC </w:instrText>
      </w:r>
      <w:r w:rsidR="00BB7592" w:rsidRPr="007D7123">
        <w:rPr>
          <w:sz w:val="26"/>
          <w:szCs w:val="26"/>
        </w:rPr>
        <w:fldChar w:fldCharType="separate"/>
      </w:r>
      <w:r w:rsidR="007D7123">
        <w:rPr>
          <w:noProof/>
          <w:sz w:val="26"/>
          <w:szCs w:val="26"/>
        </w:rPr>
        <w:t>3</w:t>
      </w:r>
      <w:r w:rsidR="00BB7592" w:rsidRPr="007D7123">
        <w:rPr>
          <w:noProof/>
          <w:sz w:val="26"/>
          <w:szCs w:val="26"/>
        </w:rPr>
        <w:fldChar w:fldCharType="end"/>
      </w:r>
      <w:r w:rsidRPr="007D7123">
        <w:rPr>
          <w:sz w:val="26"/>
          <w:szCs w:val="26"/>
        </w:rPr>
        <w:t>: error</w:t>
      </w:r>
      <w:bookmarkEnd w:id="8"/>
    </w:p>
    <w:p w14:paraId="3B26954F" w14:textId="07829957" w:rsidR="002155A0" w:rsidRPr="007D7123" w:rsidRDefault="000D6708" w:rsidP="002155A0">
      <w:pPr>
        <w:keepNext/>
        <w:jc w:val="center"/>
        <w:rPr>
          <w:sz w:val="26"/>
        </w:rPr>
      </w:pPr>
      <w:r w:rsidRPr="007D7123">
        <w:rPr>
          <w:noProof/>
          <w:sz w:val="26"/>
        </w:rPr>
        <w:drawing>
          <wp:inline distT="0" distB="0" distL="0" distR="0" wp14:anchorId="58CC151F" wp14:editId="3BCA35DE">
            <wp:extent cx="5580380" cy="245173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380" cy="245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AD835" w14:textId="46FF397F" w:rsidR="002155A0" w:rsidRPr="007D7123" w:rsidRDefault="002155A0" w:rsidP="002155A0">
      <w:pPr>
        <w:pStyle w:val="Caption"/>
        <w:rPr>
          <w:sz w:val="26"/>
          <w:szCs w:val="26"/>
        </w:rPr>
      </w:pPr>
      <w:bookmarkStart w:id="9" w:name="_Toc85483806"/>
      <w:r w:rsidRPr="007D7123">
        <w:rPr>
          <w:sz w:val="26"/>
          <w:szCs w:val="26"/>
        </w:rPr>
        <w:t xml:space="preserve">Figure </w:t>
      </w:r>
      <w:r w:rsidR="00BB7592" w:rsidRPr="007D7123">
        <w:rPr>
          <w:sz w:val="26"/>
          <w:szCs w:val="26"/>
        </w:rPr>
        <w:fldChar w:fldCharType="begin"/>
      </w:r>
      <w:r w:rsidR="00BB7592" w:rsidRPr="007D7123">
        <w:rPr>
          <w:sz w:val="26"/>
          <w:szCs w:val="26"/>
        </w:rPr>
        <w:instrText xml:space="preserve"> SEQ Figure \* ARABIC </w:instrText>
      </w:r>
      <w:r w:rsidR="00BB7592" w:rsidRPr="007D7123">
        <w:rPr>
          <w:sz w:val="26"/>
          <w:szCs w:val="26"/>
        </w:rPr>
        <w:fldChar w:fldCharType="separate"/>
      </w:r>
      <w:r w:rsidR="007D7123">
        <w:rPr>
          <w:noProof/>
          <w:sz w:val="26"/>
          <w:szCs w:val="26"/>
        </w:rPr>
        <w:t>4</w:t>
      </w:r>
      <w:r w:rsidR="00BB7592" w:rsidRPr="007D7123">
        <w:rPr>
          <w:noProof/>
          <w:sz w:val="26"/>
          <w:szCs w:val="26"/>
        </w:rPr>
        <w:fldChar w:fldCharType="end"/>
      </w:r>
      <w:r w:rsidRPr="007D7123">
        <w:rPr>
          <w:sz w:val="26"/>
          <w:szCs w:val="26"/>
        </w:rPr>
        <w:t>: x1</w:t>
      </w:r>
      <w:r w:rsidR="000D6708" w:rsidRPr="007D7123">
        <w:rPr>
          <w:sz w:val="26"/>
          <w:szCs w:val="26"/>
        </w:rPr>
        <w:t>_x1h</w:t>
      </w:r>
      <w:bookmarkEnd w:id="9"/>
    </w:p>
    <w:p w14:paraId="4B637086" w14:textId="148CCFD0" w:rsidR="002155A0" w:rsidRPr="007D7123" w:rsidRDefault="000D6708" w:rsidP="002155A0">
      <w:pPr>
        <w:keepNext/>
        <w:jc w:val="center"/>
        <w:rPr>
          <w:sz w:val="26"/>
        </w:rPr>
      </w:pPr>
      <w:r w:rsidRPr="007D7123">
        <w:rPr>
          <w:noProof/>
          <w:sz w:val="26"/>
        </w:rPr>
        <w:lastRenderedPageBreak/>
        <w:drawing>
          <wp:inline distT="0" distB="0" distL="0" distR="0" wp14:anchorId="45962B20" wp14:editId="3699C62A">
            <wp:extent cx="5580380" cy="245173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380" cy="245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E09A8C" w14:textId="536E5ADF" w:rsidR="002155A0" w:rsidRPr="007D7123" w:rsidRDefault="002155A0" w:rsidP="002155A0">
      <w:pPr>
        <w:pStyle w:val="Caption"/>
        <w:rPr>
          <w:sz w:val="26"/>
          <w:szCs w:val="26"/>
        </w:rPr>
      </w:pPr>
      <w:bookmarkStart w:id="10" w:name="_Toc85483807"/>
      <w:r w:rsidRPr="007D7123">
        <w:rPr>
          <w:sz w:val="26"/>
          <w:szCs w:val="26"/>
        </w:rPr>
        <w:t xml:space="preserve">Figure </w:t>
      </w:r>
      <w:r w:rsidR="00BB7592" w:rsidRPr="007D7123">
        <w:rPr>
          <w:sz w:val="26"/>
          <w:szCs w:val="26"/>
        </w:rPr>
        <w:fldChar w:fldCharType="begin"/>
      </w:r>
      <w:r w:rsidR="00BB7592" w:rsidRPr="007D7123">
        <w:rPr>
          <w:sz w:val="26"/>
          <w:szCs w:val="26"/>
        </w:rPr>
        <w:instrText xml:space="preserve"> SEQ Figure \* ARABIC </w:instrText>
      </w:r>
      <w:r w:rsidR="00BB7592" w:rsidRPr="007D7123">
        <w:rPr>
          <w:sz w:val="26"/>
          <w:szCs w:val="26"/>
        </w:rPr>
        <w:fldChar w:fldCharType="separate"/>
      </w:r>
      <w:r w:rsidR="007D7123">
        <w:rPr>
          <w:noProof/>
          <w:sz w:val="26"/>
          <w:szCs w:val="26"/>
        </w:rPr>
        <w:t>5</w:t>
      </w:r>
      <w:r w:rsidR="00BB7592" w:rsidRPr="007D7123">
        <w:rPr>
          <w:noProof/>
          <w:sz w:val="26"/>
          <w:szCs w:val="26"/>
        </w:rPr>
        <w:fldChar w:fldCharType="end"/>
      </w:r>
      <w:r w:rsidRPr="007D7123">
        <w:rPr>
          <w:sz w:val="26"/>
          <w:szCs w:val="26"/>
        </w:rPr>
        <w:t>: x2</w:t>
      </w:r>
      <w:r w:rsidR="000D6708" w:rsidRPr="007D7123">
        <w:rPr>
          <w:sz w:val="26"/>
          <w:szCs w:val="26"/>
        </w:rPr>
        <w:t>_x2h</w:t>
      </w:r>
      <w:bookmarkEnd w:id="10"/>
    </w:p>
    <w:p w14:paraId="5FC61C6B" w14:textId="19A866BC" w:rsidR="002155A0" w:rsidRPr="007D7123" w:rsidRDefault="000D6708" w:rsidP="002155A0">
      <w:pPr>
        <w:keepNext/>
        <w:jc w:val="center"/>
        <w:rPr>
          <w:sz w:val="26"/>
        </w:rPr>
      </w:pPr>
      <w:r w:rsidRPr="007D7123">
        <w:rPr>
          <w:noProof/>
          <w:sz w:val="26"/>
        </w:rPr>
        <w:drawing>
          <wp:inline distT="0" distB="0" distL="0" distR="0" wp14:anchorId="75FC0ECA" wp14:editId="5CAE1E8D">
            <wp:extent cx="5580380" cy="245173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380" cy="245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02455" w14:textId="4D774739" w:rsidR="002155A0" w:rsidRPr="007D7123" w:rsidRDefault="002155A0" w:rsidP="002155A0">
      <w:pPr>
        <w:pStyle w:val="Caption"/>
        <w:rPr>
          <w:sz w:val="26"/>
          <w:szCs w:val="26"/>
        </w:rPr>
      </w:pPr>
      <w:bookmarkStart w:id="11" w:name="_Toc85483808"/>
      <w:r w:rsidRPr="007D7123">
        <w:rPr>
          <w:sz w:val="26"/>
          <w:szCs w:val="26"/>
        </w:rPr>
        <w:t xml:space="preserve">Figure </w:t>
      </w:r>
      <w:r w:rsidR="00BB7592" w:rsidRPr="007D7123">
        <w:rPr>
          <w:sz w:val="26"/>
          <w:szCs w:val="26"/>
        </w:rPr>
        <w:fldChar w:fldCharType="begin"/>
      </w:r>
      <w:r w:rsidR="00BB7592" w:rsidRPr="007D7123">
        <w:rPr>
          <w:sz w:val="26"/>
          <w:szCs w:val="26"/>
        </w:rPr>
        <w:instrText xml:space="preserve"> SEQ Figure \* ARABIC </w:instrText>
      </w:r>
      <w:r w:rsidR="00BB7592" w:rsidRPr="007D7123">
        <w:rPr>
          <w:sz w:val="26"/>
          <w:szCs w:val="26"/>
        </w:rPr>
        <w:fldChar w:fldCharType="separate"/>
      </w:r>
      <w:r w:rsidR="007D7123">
        <w:rPr>
          <w:noProof/>
          <w:sz w:val="26"/>
          <w:szCs w:val="26"/>
        </w:rPr>
        <w:t>6</w:t>
      </w:r>
      <w:r w:rsidR="00BB7592" w:rsidRPr="007D7123">
        <w:rPr>
          <w:noProof/>
          <w:sz w:val="26"/>
          <w:szCs w:val="26"/>
        </w:rPr>
        <w:fldChar w:fldCharType="end"/>
      </w:r>
      <w:r w:rsidRPr="007D7123">
        <w:rPr>
          <w:sz w:val="26"/>
          <w:szCs w:val="26"/>
        </w:rPr>
        <w:t>: x3</w:t>
      </w:r>
      <w:r w:rsidR="000D6708" w:rsidRPr="007D7123">
        <w:rPr>
          <w:sz w:val="26"/>
          <w:szCs w:val="26"/>
        </w:rPr>
        <w:t>_x3h</w:t>
      </w:r>
      <w:bookmarkEnd w:id="11"/>
    </w:p>
    <w:p w14:paraId="501E8BB2" w14:textId="77777777" w:rsidR="0092465B" w:rsidRPr="007D7123" w:rsidRDefault="0092465B">
      <w:pPr>
        <w:jc w:val="left"/>
        <w:rPr>
          <w:sz w:val="26"/>
        </w:rPr>
      </w:pPr>
      <w:r w:rsidRPr="007D7123">
        <w:rPr>
          <w:sz w:val="26"/>
        </w:rPr>
        <w:br w:type="page"/>
      </w:r>
    </w:p>
    <w:p w14:paraId="32892ECA" w14:textId="755E7740" w:rsidR="0092465B" w:rsidRPr="007D7123" w:rsidRDefault="0092465B" w:rsidP="0092465B">
      <w:pPr>
        <w:pStyle w:val="Heading1"/>
        <w:ind w:left="0"/>
        <w:jc w:val="left"/>
        <w:rPr>
          <w:rFonts w:cs="Times New Roman"/>
          <w:sz w:val="26"/>
          <w:szCs w:val="26"/>
        </w:rPr>
      </w:pPr>
      <w:bookmarkStart w:id="12" w:name="_Toc83756002"/>
      <w:bookmarkStart w:id="13" w:name="_Toc85483780"/>
      <w:r w:rsidRPr="007D7123">
        <w:rPr>
          <w:rFonts w:cs="Times New Roman"/>
          <w:sz w:val="26"/>
          <w:szCs w:val="26"/>
        </w:rPr>
        <w:lastRenderedPageBreak/>
        <w:t>Khảo sát mô hình điều khiển tốc độ động cơ</w:t>
      </w:r>
      <w:bookmarkEnd w:id="12"/>
      <w:r w:rsidR="00CD1F8F" w:rsidRPr="007D7123">
        <w:rPr>
          <w:rFonts w:cs="Times New Roman"/>
          <w:sz w:val="26"/>
          <w:szCs w:val="26"/>
        </w:rPr>
        <w:t xml:space="preserve"> bằng bộ quan sát</w:t>
      </w:r>
      <w:bookmarkEnd w:id="13"/>
    </w:p>
    <w:p w14:paraId="53D4BFB7" w14:textId="77777777" w:rsidR="0092465B" w:rsidRPr="007D7123" w:rsidRDefault="0092465B" w:rsidP="0092465B">
      <w:pPr>
        <w:rPr>
          <w:sz w:val="26"/>
        </w:rPr>
      </w:pPr>
      <w:r w:rsidRPr="007D7123">
        <w:rPr>
          <w:noProof/>
          <w:sz w:val="26"/>
        </w:rPr>
        <w:drawing>
          <wp:inline distT="0" distB="0" distL="0" distR="0" wp14:anchorId="36CD0D22" wp14:editId="737D959C">
            <wp:extent cx="4629388" cy="1282766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629388" cy="1282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6314" w:type="dxa"/>
        <w:tblInd w:w="1271" w:type="dxa"/>
        <w:tblLook w:val="04A0" w:firstRow="1" w:lastRow="0" w:firstColumn="1" w:lastColumn="0" w:noHBand="0" w:noVBand="1"/>
      </w:tblPr>
      <w:tblGrid>
        <w:gridCol w:w="1601"/>
        <w:gridCol w:w="2974"/>
        <w:gridCol w:w="1739"/>
      </w:tblGrid>
      <w:tr w:rsidR="003F4048" w:rsidRPr="007D7123" w14:paraId="183DBB86" w14:textId="77777777" w:rsidTr="00D7068B">
        <w:trPr>
          <w:trHeight w:val="291"/>
        </w:trPr>
        <w:tc>
          <w:tcPr>
            <w:tcW w:w="1601" w:type="dxa"/>
          </w:tcPr>
          <w:p w14:paraId="35277ABA" w14:textId="77777777" w:rsidR="003F4048" w:rsidRPr="007D7123" w:rsidRDefault="003F4048" w:rsidP="00D7068B">
            <w:pPr>
              <w:pStyle w:val="ListParagraph"/>
              <w:ind w:left="0"/>
              <w:rPr>
                <w:b/>
                <w:bCs/>
                <w:sz w:val="26"/>
              </w:rPr>
            </w:pPr>
            <w:bookmarkStart w:id="14" w:name="_Toc83756003"/>
            <w:r w:rsidRPr="007D7123">
              <w:rPr>
                <w:b/>
                <w:bCs/>
                <w:sz w:val="26"/>
              </w:rPr>
              <w:t>Ký hiệu</w:t>
            </w:r>
          </w:p>
        </w:tc>
        <w:tc>
          <w:tcPr>
            <w:tcW w:w="2974" w:type="dxa"/>
          </w:tcPr>
          <w:p w14:paraId="469C05B7" w14:textId="77777777" w:rsidR="003F4048" w:rsidRPr="007D7123" w:rsidRDefault="003F4048" w:rsidP="00D7068B">
            <w:pPr>
              <w:pStyle w:val="ListParagraph"/>
              <w:ind w:left="0"/>
              <w:rPr>
                <w:b/>
                <w:bCs/>
                <w:sz w:val="26"/>
              </w:rPr>
            </w:pPr>
            <w:r w:rsidRPr="007D7123">
              <w:rPr>
                <w:b/>
                <w:bCs/>
                <w:sz w:val="26"/>
              </w:rPr>
              <w:t>Mô tả</w:t>
            </w:r>
          </w:p>
          <w:p w14:paraId="6A942225" w14:textId="77777777" w:rsidR="003F4048" w:rsidRPr="007D7123" w:rsidRDefault="003F4048" w:rsidP="00D7068B">
            <w:pPr>
              <w:pStyle w:val="ListParagraph"/>
              <w:ind w:left="0"/>
              <w:rPr>
                <w:b/>
                <w:bCs/>
                <w:sz w:val="26"/>
              </w:rPr>
            </w:pPr>
          </w:p>
        </w:tc>
        <w:tc>
          <w:tcPr>
            <w:tcW w:w="1739" w:type="dxa"/>
          </w:tcPr>
          <w:p w14:paraId="4FEED3BC" w14:textId="77777777" w:rsidR="003F4048" w:rsidRPr="007D7123" w:rsidRDefault="003F4048" w:rsidP="00D7068B">
            <w:pPr>
              <w:pStyle w:val="ListParagraph"/>
              <w:ind w:left="0"/>
              <w:rPr>
                <w:b/>
                <w:bCs/>
                <w:sz w:val="26"/>
              </w:rPr>
            </w:pPr>
            <w:r w:rsidRPr="007D7123">
              <w:rPr>
                <w:b/>
                <w:bCs/>
                <w:sz w:val="26"/>
              </w:rPr>
              <w:t>Gía trị</w:t>
            </w:r>
          </w:p>
        </w:tc>
      </w:tr>
      <w:tr w:rsidR="003F4048" w:rsidRPr="007D7123" w14:paraId="31D9441F" w14:textId="77777777" w:rsidTr="00D7068B">
        <w:trPr>
          <w:trHeight w:val="599"/>
        </w:trPr>
        <w:tc>
          <w:tcPr>
            <w:tcW w:w="1601" w:type="dxa"/>
          </w:tcPr>
          <w:p w14:paraId="134FD08F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U</w:t>
            </w:r>
          </w:p>
        </w:tc>
        <w:tc>
          <w:tcPr>
            <w:tcW w:w="2974" w:type="dxa"/>
          </w:tcPr>
          <w:p w14:paraId="7800BF5C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Điện áp cấp cho động cơ (V)</w:t>
            </w:r>
          </w:p>
        </w:tc>
        <w:tc>
          <w:tcPr>
            <w:tcW w:w="1739" w:type="dxa"/>
          </w:tcPr>
          <w:p w14:paraId="4FBA1C37" w14:textId="77777777" w:rsidR="003F4048" w:rsidRPr="007D7123" w:rsidRDefault="003F4048" w:rsidP="00D7068B">
            <w:pPr>
              <w:pStyle w:val="ListParagraph"/>
              <w:ind w:left="0"/>
              <w:rPr>
                <w:b/>
                <w:bCs/>
                <w:sz w:val="26"/>
              </w:rPr>
            </w:pPr>
          </w:p>
        </w:tc>
      </w:tr>
      <w:tr w:rsidR="003F4048" w:rsidRPr="007D7123" w14:paraId="6AC4687D" w14:textId="77777777" w:rsidTr="00D7068B">
        <w:trPr>
          <w:trHeight w:val="583"/>
        </w:trPr>
        <w:tc>
          <w:tcPr>
            <w:tcW w:w="1601" w:type="dxa"/>
          </w:tcPr>
          <w:p w14:paraId="77172071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  <w:vertAlign w:val="subscript"/>
              </w:rPr>
            </w:pPr>
            <w:r w:rsidRPr="007D7123">
              <w:rPr>
                <w:sz w:val="26"/>
              </w:rPr>
              <w:t>R</w:t>
            </w:r>
            <w:r w:rsidRPr="007D7123">
              <w:rPr>
                <w:sz w:val="26"/>
                <w:vertAlign w:val="subscript"/>
              </w:rPr>
              <w:t>a</w:t>
            </w:r>
          </w:p>
        </w:tc>
        <w:tc>
          <w:tcPr>
            <w:tcW w:w="2974" w:type="dxa"/>
          </w:tcPr>
          <w:p w14:paraId="4D447E52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Điện trở của cuộn dây stato(ohm)</w:t>
            </w:r>
          </w:p>
        </w:tc>
        <w:tc>
          <w:tcPr>
            <w:tcW w:w="1739" w:type="dxa"/>
          </w:tcPr>
          <w:p w14:paraId="57AEDF96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11.4</w:t>
            </w:r>
          </w:p>
        </w:tc>
      </w:tr>
      <w:tr w:rsidR="003F4048" w:rsidRPr="007D7123" w14:paraId="3309DF7C" w14:textId="77777777" w:rsidTr="00D7068B">
        <w:trPr>
          <w:trHeight w:val="583"/>
        </w:trPr>
        <w:tc>
          <w:tcPr>
            <w:tcW w:w="1601" w:type="dxa"/>
          </w:tcPr>
          <w:p w14:paraId="0BE96BF0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  <w:vertAlign w:val="subscript"/>
              </w:rPr>
            </w:pPr>
            <w:r w:rsidRPr="007D7123">
              <w:rPr>
                <w:sz w:val="26"/>
              </w:rPr>
              <w:t>L</w:t>
            </w:r>
          </w:p>
        </w:tc>
        <w:tc>
          <w:tcPr>
            <w:tcW w:w="2974" w:type="dxa"/>
          </w:tcPr>
          <w:p w14:paraId="14DE98A7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Điện cảm của cuộn dây stato (H)</w:t>
            </w:r>
          </w:p>
        </w:tc>
        <w:tc>
          <w:tcPr>
            <w:tcW w:w="1739" w:type="dxa"/>
          </w:tcPr>
          <w:p w14:paraId="3A92F691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0.1214</w:t>
            </w:r>
          </w:p>
        </w:tc>
      </w:tr>
      <w:tr w:rsidR="003F4048" w:rsidRPr="007D7123" w14:paraId="2AF0B8BD" w14:textId="77777777" w:rsidTr="00D7068B">
        <w:trPr>
          <w:trHeight w:val="307"/>
        </w:trPr>
        <w:tc>
          <w:tcPr>
            <w:tcW w:w="1601" w:type="dxa"/>
          </w:tcPr>
          <w:p w14:paraId="1CCF647A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  <w:vertAlign w:val="subscript"/>
              </w:rPr>
            </w:pPr>
            <w:r w:rsidRPr="007D7123">
              <w:rPr>
                <w:sz w:val="26"/>
              </w:rPr>
              <w:t>i</w:t>
            </w:r>
          </w:p>
        </w:tc>
        <w:tc>
          <w:tcPr>
            <w:tcW w:w="2974" w:type="dxa"/>
          </w:tcPr>
          <w:p w14:paraId="5B4E5A49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Dòng điện chạy trong cuộn dây stato</w:t>
            </w:r>
          </w:p>
        </w:tc>
        <w:tc>
          <w:tcPr>
            <w:tcW w:w="1739" w:type="dxa"/>
          </w:tcPr>
          <w:p w14:paraId="67EA84AC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</w:p>
        </w:tc>
      </w:tr>
      <w:tr w:rsidR="003F4048" w:rsidRPr="007D7123" w14:paraId="0BA688AA" w14:textId="77777777" w:rsidTr="00D7068B">
        <w:trPr>
          <w:trHeight w:val="291"/>
        </w:trPr>
        <w:tc>
          <w:tcPr>
            <w:tcW w:w="1601" w:type="dxa"/>
          </w:tcPr>
          <w:p w14:paraId="6FEC06F8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  <w:vertAlign w:val="subscript"/>
              </w:rPr>
            </w:pPr>
            <w:r w:rsidRPr="007D7123">
              <w:rPr>
                <w:sz w:val="26"/>
              </w:rPr>
              <w:t>E</w:t>
            </w:r>
            <w:r w:rsidRPr="007D7123">
              <w:rPr>
                <w:sz w:val="26"/>
                <w:vertAlign w:val="subscript"/>
              </w:rPr>
              <w:t>ư</w:t>
            </w:r>
          </w:p>
        </w:tc>
        <w:tc>
          <w:tcPr>
            <w:tcW w:w="2974" w:type="dxa"/>
          </w:tcPr>
          <w:p w14:paraId="4CD44FE7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Sức phản điện động (V)</w:t>
            </w:r>
          </w:p>
        </w:tc>
        <w:tc>
          <w:tcPr>
            <w:tcW w:w="1739" w:type="dxa"/>
          </w:tcPr>
          <w:p w14:paraId="080A3BD8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</w:p>
        </w:tc>
      </w:tr>
      <w:tr w:rsidR="003F4048" w:rsidRPr="007D7123" w14:paraId="131B9947" w14:textId="77777777" w:rsidTr="00D7068B">
        <w:trPr>
          <w:trHeight w:val="583"/>
        </w:trPr>
        <w:tc>
          <w:tcPr>
            <w:tcW w:w="1601" w:type="dxa"/>
          </w:tcPr>
          <w:p w14:paraId="0ED5A845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  <w:vertAlign w:val="subscript"/>
              </w:rPr>
            </w:pPr>
            <w:r w:rsidRPr="007D7123">
              <w:rPr>
                <w:sz w:val="26"/>
              </w:rPr>
              <w:t>ϴ</w:t>
            </w:r>
          </w:p>
        </w:tc>
        <w:tc>
          <w:tcPr>
            <w:tcW w:w="2974" w:type="dxa"/>
          </w:tcPr>
          <w:p w14:paraId="35A50F9F" w14:textId="5837D86C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Vị trí góc quay của rotor</w:t>
            </w:r>
            <w:r w:rsidRPr="007D7123">
              <w:rPr>
                <w:sz w:val="26"/>
              </w:rPr>
              <w:t>(rad)</w:t>
            </w:r>
          </w:p>
        </w:tc>
        <w:tc>
          <w:tcPr>
            <w:tcW w:w="1739" w:type="dxa"/>
          </w:tcPr>
          <w:p w14:paraId="18551537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</w:p>
        </w:tc>
      </w:tr>
      <w:tr w:rsidR="003F4048" w:rsidRPr="007D7123" w14:paraId="2E1081DF" w14:textId="77777777" w:rsidTr="00D7068B">
        <w:trPr>
          <w:trHeight w:val="599"/>
        </w:trPr>
        <w:tc>
          <w:tcPr>
            <w:tcW w:w="1601" w:type="dxa"/>
          </w:tcPr>
          <w:p w14:paraId="24D3F869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  <w:vertAlign w:val="subscript"/>
              </w:rPr>
            </w:pPr>
            <w:r w:rsidRPr="007D7123">
              <w:rPr>
                <w:sz w:val="26"/>
              </w:rPr>
              <w:t>T</w:t>
            </w:r>
          </w:p>
        </w:tc>
        <w:tc>
          <w:tcPr>
            <w:tcW w:w="2974" w:type="dxa"/>
          </w:tcPr>
          <w:p w14:paraId="72ED8FC9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Momen tải (Nm)</w:t>
            </w:r>
          </w:p>
        </w:tc>
        <w:tc>
          <w:tcPr>
            <w:tcW w:w="1739" w:type="dxa"/>
          </w:tcPr>
          <w:p w14:paraId="1EB20257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</w:p>
        </w:tc>
      </w:tr>
      <w:tr w:rsidR="003F4048" w:rsidRPr="007D7123" w14:paraId="7B481EF9" w14:textId="77777777" w:rsidTr="00D7068B">
        <w:trPr>
          <w:trHeight w:val="599"/>
        </w:trPr>
        <w:tc>
          <w:tcPr>
            <w:tcW w:w="1601" w:type="dxa"/>
          </w:tcPr>
          <w:p w14:paraId="4A531FAD" w14:textId="77777777" w:rsidR="003F4048" w:rsidRPr="007D7123" w:rsidRDefault="003F4048" w:rsidP="00D7068B">
            <w:pPr>
              <w:pStyle w:val="ListParagraph"/>
              <w:ind w:left="0"/>
              <w:jc w:val="left"/>
              <w:rPr>
                <w:sz w:val="26"/>
                <w:vertAlign w:val="subscript"/>
              </w:rPr>
            </w:pPr>
            <w:r w:rsidRPr="007D7123">
              <w:rPr>
                <w:sz w:val="26"/>
              </w:rPr>
              <w:t>M</w:t>
            </w:r>
            <w:r w:rsidRPr="007D7123">
              <w:rPr>
                <w:sz w:val="26"/>
                <w:vertAlign w:val="subscript"/>
              </w:rPr>
              <w:t>d</w:t>
            </w:r>
          </w:p>
        </w:tc>
        <w:tc>
          <w:tcPr>
            <w:tcW w:w="2974" w:type="dxa"/>
          </w:tcPr>
          <w:p w14:paraId="71F31D9D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Momen của động cơ</w:t>
            </w:r>
          </w:p>
        </w:tc>
        <w:tc>
          <w:tcPr>
            <w:tcW w:w="1739" w:type="dxa"/>
          </w:tcPr>
          <w:p w14:paraId="16C41436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</w:p>
        </w:tc>
      </w:tr>
      <w:tr w:rsidR="003F4048" w:rsidRPr="007D7123" w14:paraId="4CFA774D" w14:textId="77777777" w:rsidTr="00D7068B">
        <w:trPr>
          <w:trHeight w:val="583"/>
        </w:trPr>
        <w:tc>
          <w:tcPr>
            <w:tcW w:w="1601" w:type="dxa"/>
          </w:tcPr>
          <w:p w14:paraId="18D941FA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  <w:vertAlign w:val="subscript"/>
              </w:rPr>
            </w:pPr>
            <w:r w:rsidRPr="007D7123">
              <w:rPr>
                <w:sz w:val="26"/>
              </w:rPr>
              <w:t xml:space="preserve"> J</w:t>
            </w:r>
          </w:p>
        </w:tc>
        <w:tc>
          <w:tcPr>
            <w:tcW w:w="2974" w:type="dxa"/>
          </w:tcPr>
          <w:p w14:paraId="61C4CFB0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Momen quán tính của phần chuyển động (Kgm/s</w:t>
            </w:r>
            <w:r w:rsidRPr="007D7123">
              <w:rPr>
                <w:sz w:val="26"/>
                <w:vertAlign w:val="superscript"/>
              </w:rPr>
              <w:t>2</w:t>
            </w:r>
            <w:r w:rsidRPr="007D7123">
              <w:rPr>
                <w:sz w:val="26"/>
              </w:rPr>
              <w:t>)</w:t>
            </w:r>
          </w:p>
        </w:tc>
        <w:tc>
          <w:tcPr>
            <w:tcW w:w="1739" w:type="dxa"/>
          </w:tcPr>
          <w:p w14:paraId="566071CC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0.02215</w:t>
            </w:r>
          </w:p>
        </w:tc>
      </w:tr>
      <w:tr w:rsidR="003F4048" w:rsidRPr="007D7123" w14:paraId="0D884FF8" w14:textId="77777777" w:rsidTr="00D7068B">
        <w:trPr>
          <w:trHeight w:val="891"/>
        </w:trPr>
        <w:tc>
          <w:tcPr>
            <w:tcW w:w="1601" w:type="dxa"/>
          </w:tcPr>
          <w:p w14:paraId="3FBF96CB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K</w:t>
            </w:r>
            <w:r w:rsidRPr="007D7123">
              <w:rPr>
                <w:sz w:val="26"/>
                <w:vertAlign w:val="subscript"/>
              </w:rPr>
              <w:t>f</w:t>
            </w:r>
          </w:p>
        </w:tc>
        <w:tc>
          <w:tcPr>
            <w:tcW w:w="2974" w:type="dxa"/>
          </w:tcPr>
          <w:p w14:paraId="3408D113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Hệ số ma sát (Nm/rad)</w:t>
            </w:r>
          </w:p>
        </w:tc>
        <w:tc>
          <w:tcPr>
            <w:tcW w:w="1739" w:type="dxa"/>
          </w:tcPr>
          <w:p w14:paraId="51498BE2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0.002953</w:t>
            </w:r>
          </w:p>
        </w:tc>
      </w:tr>
      <w:tr w:rsidR="003F4048" w:rsidRPr="007D7123" w14:paraId="0F1D1DB3" w14:textId="77777777" w:rsidTr="00D7068B">
        <w:trPr>
          <w:trHeight w:val="583"/>
        </w:trPr>
        <w:tc>
          <w:tcPr>
            <w:tcW w:w="1601" w:type="dxa"/>
          </w:tcPr>
          <w:p w14:paraId="4170A207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  <w:vertAlign w:val="subscript"/>
              </w:rPr>
            </w:pPr>
            <w:r w:rsidRPr="007D7123">
              <w:rPr>
                <w:sz w:val="26"/>
              </w:rPr>
              <w:t>K</w:t>
            </w:r>
            <w:r w:rsidRPr="007D7123">
              <w:rPr>
                <w:sz w:val="26"/>
                <w:vertAlign w:val="subscript"/>
              </w:rPr>
              <w:t>t</w:t>
            </w:r>
          </w:p>
        </w:tc>
        <w:tc>
          <w:tcPr>
            <w:tcW w:w="2974" w:type="dxa"/>
          </w:tcPr>
          <w:p w14:paraId="1904C495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Hằng số momen (Nm/A)</w:t>
            </w:r>
          </w:p>
        </w:tc>
        <w:tc>
          <w:tcPr>
            <w:tcW w:w="1739" w:type="dxa"/>
          </w:tcPr>
          <w:p w14:paraId="66F63A07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1.28</w:t>
            </w:r>
          </w:p>
        </w:tc>
      </w:tr>
      <w:tr w:rsidR="003F4048" w:rsidRPr="007D7123" w14:paraId="71105A55" w14:textId="77777777" w:rsidTr="00D7068B">
        <w:trPr>
          <w:trHeight w:val="583"/>
        </w:trPr>
        <w:tc>
          <w:tcPr>
            <w:tcW w:w="1601" w:type="dxa"/>
          </w:tcPr>
          <w:p w14:paraId="6B0918DE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  <w:vertAlign w:val="subscript"/>
              </w:rPr>
            </w:pPr>
            <w:r w:rsidRPr="007D7123">
              <w:rPr>
                <w:sz w:val="26"/>
              </w:rPr>
              <w:t>K</w:t>
            </w:r>
            <w:r w:rsidRPr="007D7123">
              <w:rPr>
                <w:sz w:val="26"/>
                <w:vertAlign w:val="subscript"/>
              </w:rPr>
              <w:t>b</w:t>
            </w:r>
          </w:p>
        </w:tc>
        <w:tc>
          <w:tcPr>
            <w:tcW w:w="2974" w:type="dxa"/>
          </w:tcPr>
          <w:p w14:paraId="570BE95E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Hằng số suất điên động (Vs/rad)</w:t>
            </w:r>
          </w:p>
        </w:tc>
        <w:tc>
          <w:tcPr>
            <w:tcW w:w="1739" w:type="dxa"/>
          </w:tcPr>
          <w:p w14:paraId="7F04AA90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0.0045</w:t>
            </w:r>
          </w:p>
        </w:tc>
      </w:tr>
      <w:tr w:rsidR="003F4048" w:rsidRPr="007D7123" w14:paraId="3AE3FE94" w14:textId="77777777" w:rsidTr="00D7068B">
        <w:trPr>
          <w:trHeight w:val="583"/>
        </w:trPr>
        <w:tc>
          <w:tcPr>
            <w:tcW w:w="1601" w:type="dxa"/>
          </w:tcPr>
          <w:p w14:paraId="1B66712F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ω</w:t>
            </w:r>
          </w:p>
        </w:tc>
        <w:tc>
          <w:tcPr>
            <w:tcW w:w="2974" w:type="dxa"/>
          </w:tcPr>
          <w:p w14:paraId="4410C6C1" w14:textId="77777777" w:rsidR="003F4048" w:rsidRPr="007D7123" w:rsidRDefault="003F4048" w:rsidP="00D7068B">
            <w:pPr>
              <w:pStyle w:val="ListParagraph"/>
              <w:ind w:left="0"/>
              <w:rPr>
                <w:sz w:val="26"/>
              </w:rPr>
            </w:pPr>
            <w:r w:rsidRPr="007D7123">
              <w:rPr>
                <w:sz w:val="26"/>
              </w:rPr>
              <w:t>Vận tốc góc</w:t>
            </w:r>
          </w:p>
        </w:tc>
        <w:tc>
          <w:tcPr>
            <w:tcW w:w="1739" w:type="dxa"/>
          </w:tcPr>
          <w:p w14:paraId="52A5BA2C" w14:textId="77777777" w:rsidR="003F4048" w:rsidRPr="007D7123" w:rsidRDefault="003F4048" w:rsidP="00D7068B">
            <w:pPr>
              <w:pStyle w:val="ListParagraph"/>
              <w:keepNext/>
              <w:ind w:left="0"/>
              <w:jc w:val="center"/>
              <w:rPr>
                <w:sz w:val="26"/>
              </w:rPr>
            </w:pPr>
          </w:p>
        </w:tc>
      </w:tr>
    </w:tbl>
    <w:bookmarkEnd w:id="14"/>
    <w:p w14:paraId="50A57485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t>Theo định luật Kirchoff ta có phương trình cân bằng điện áp ở mạch điện phần ứng:</w:t>
      </w:r>
    </w:p>
    <w:p w14:paraId="7673E688" w14:textId="14357F51" w:rsidR="003F4048" w:rsidRPr="007D7123" w:rsidRDefault="003F4048" w:rsidP="003F4048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28"/>
          <w:sz w:val="26"/>
        </w:rPr>
        <w:object w:dxaOrig="3260" w:dyaOrig="720" w14:anchorId="57BB2B09">
          <v:shape id="_x0000_i2437" type="#_x0000_t75" style="width:162.6pt;height:37.15pt" o:ole="">
            <v:imagedata r:id="rId64" o:title=""/>
          </v:shape>
          <o:OLEObject Type="Embed" ProgID="Equation.DSMT4" ShapeID="_x0000_i2437" DrawAspect="Content" ObjectID="_1696096798" r:id="rId65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bookmarkStart w:id="15" w:name="ZEqnNum724404"/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9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bookmarkEnd w:id="15"/>
      <w:r w:rsidRPr="007D7123">
        <w:rPr>
          <w:sz w:val="26"/>
        </w:rPr>
        <w:fldChar w:fldCharType="end"/>
      </w:r>
    </w:p>
    <w:p w14:paraId="575FF5E7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t>Trong đó:</w:t>
      </w:r>
    </w:p>
    <w:p w14:paraId="17697A8F" w14:textId="55AB67D3" w:rsidR="003F4048" w:rsidRPr="007D7123" w:rsidRDefault="003F4048" w:rsidP="003F4048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12"/>
          <w:sz w:val="26"/>
        </w:rPr>
        <w:object w:dxaOrig="1740" w:dyaOrig="380" w14:anchorId="426EE417">
          <v:shape id="_x0000_i2438" type="#_x0000_t75" style="width:87.7pt;height:18.6pt" o:ole="">
            <v:imagedata r:id="rId66" o:title=""/>
          </v:shape>
          <o:OLEObject Type="Embed" ProgID="Equation.DSMT4" ShapeID="_x0000_i2438" DrawAspect="Content" ObjectID="_1696096799" r:id="rId67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bookmarkStart w:id="16" w:name="ZEqnNum339192"/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0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bookmarkEnd w:id="16"/>
      <w:r w:rsidRPr="007D7123">
        <w:rPr>
          <w:sz w:val="26"/>
        </w:rPr>
        <w:fldChar w:fldCharType="end"/>
      </w:r>
    </w:p>
    <w:p w14:paraId="448F790B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t xml:space="preserve">Với </w:t>
      </w:r>
      <w:r w:rsidRPr="007D7123">
        <w:rPr>
          <w:sz w:val="26"/>
        </w:rPr>
        <w:object w:dxaOrig="220" w:dyaOrig="340" w14:anchorId="33312ECE">
          <v:shape id="_x0000_i2439" type="#_x0000_t75" style="width:13.35pt;height:13.35pt" o:ole="">
            <v:imagedata r:id="rId68" o:title=""/>
          </v:shape>
          <o:OLEObject Type="Embed" ProgID="Equation.DSMT4" ShapeID="_x0000_i2439" DrawAspect="Content" ObjectID="_1696096800" r:id="rId69"/>
        </w:object>
      </w:r>
      <w:r w:rsidRPr="007D7123">
        <w:rPr>
          <w:sz w:val="26"/>
        </w:rPr>
        <w:t xml:space="preserve"> là từ thông kích từ.</w:t>
      </w:r>
    </w:p>
    <w:p w14:paraId="4F238492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t>Áp dụng định luật Newton cho chuyển động quay, ta có phương trình cân bằng momen trên trục động cơ:</w:t>
      </w:r>
    </w:p>
    <w:p w14:paraId="20A1AC42" w14:textId="7199107F" w:rsidR="003F4048" w:rsidRPr="007D7123" w:rsidRDefault="003F4048" w:rsidP="003F4048">
      <w:pPr>
        <w:pStyle w:val="MTDisplayEquation"/>
        <w:rPr>
          <w:sz w:val="26"/>
        </w:rPr>
      </w:pPr>
      <w:r w:rsidRPr="007D7123">
        <w:rPr>
          <w:sz w:val="26"/>
        </w:rPr>
        <w:lastRenderedPageBreak/>
        <w:tab/>
      </w:r>
      <w:r w:rsidRPr="007D7123">
        <w:rPr>
          <w:position w:val="-50"/>
          <w:sz w:val="26"/>
        </w:rPr>
        <w:object w:dxaOrig="3820" w:dyaOrig="1140" w14:anchorId="00DD769F">
          <v:shape id="_x0000_i2440" type="#_x0000_t75" style="width:189.3pt;height:55.75pt" o:ole="">
            <v:imagedata r:id="rId70" o:title=""/>
          </v:shape>
          <o:OLEObject Type="Embed" ProgID="Equation.DSMT4" ShapeID="_x0000_i2440" DrawAspect="Content" ObjectID="_1696096801" r:id="rId71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bookmarkStart w:id="17" w:name="ZEqnNum117651"/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1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)</w:instrText>
      </w:r>
      <w:bookmarkEnd w:id="17"/>
      <w:r w:rsidRPr="007D7123">
        <w:rPr>
          <w:sz w:val="26"/>
        </w:rPr>
        <w:fldChar w:fldCharType="end"/>
      </w:r>
    </w:p>
    <w:p w14:paraId="755A23EF" w14:textId="78ACEA5D" w:rsidR="003F4048" w:rsidRPr="007D7123" w:rsidRDefault="003F4048" w:rsidP="003F4048">
      <w:pPr>
        <w:rPr>
          <w:iCs/>
          <w:sz w:val="26"/>
        </w:rPr>
      </w:pPr>
      <w:r w:rsidRPr="007D7123">
        <w:rPr>
          <w:sz w:val="26"/>
        </w:rPr>
        <w:t xml:space="preserve">Từ phương trình </w:t>
      </w:r>
      <w:r w:rsidRPr="007D7123">
        <w:rPr>
          <w:iCs/>
          <w:sz w:val="26"/>
        </w:rPr>
        <w:fldChar w:fldCharType="begin"/>
      </w:r>
      <w:r w:rsidRPr="007D7123">
        <w:rPr>
          <w:iCs/>
          <w:sz w:val="26"/>
        </w:rPr>
        <w:instrText xml:space="preserve"> GOTOBUTTON ZEqnNum724404  \* MERGEFORMAT </w:instrText>
      </w:r>
      <w:r w:rsidRPr="007D7123">
        <w:rPr>
          <w:iCs/>
          <w:sz w:val="26"/>
        </w:rPr>
        <w:fldChar w:fldCharType="begin"/>
      </w:r>
      <w:r w:rsidRPr="007D7123">
        <w:rPr>
          <w:iCs/>
          <w:sz w:val="26"/>
        </w:rPr>
        <w:instrText xml:space="preserve"> REF ZEqnNum724404 \* Charformat \! \* MERGEFORMAT </w:instrText>
      </w:r>
      <w:r w:rsidRPr="007D7123">
        <w:rPr>
          <w:iCs/>
          <w:sz w:val="26"/>
        </w:rPr>
        <w:fldChar w:fldCharType="separate"/>
      </w:r>
      <w:r w:rsidR="007D7123" w:rsidRPr="007D7123">
        <w:rPr>
          <w:iCs/>
          <w:sz w:val="26"/>
        </w:rPr>
        <w:instrText>(</w:instrText>
      </w:r>
      <w:r w:rsidR="007D7123" w:rsidRPr="007D7123">
        <w:rPr>
          <w:iCs/>
          <w:sz w:val="26"/>
        </w:rPr>
        <w:instrText>1</w:instrText>
      </w:r>
      <w:r w:rsidR="007D7123" w:rsidRPr="007D7123">
        <w:rPr>
          <w:iCs/>
          <w:sz w:val="26"/>
        </w:rPr>
        <w:instrText>.</w:instrText>
      </w:r>
      <w:r w:rsidR="007D7123" w:rsidRPr="007D7123">
        <w:rPr>
          <w:iCs/>
          <w:sz w:val="26"/>
        </w:rPr>
        <w:instrText>9</w:instrText>
      </w:r>
      <w:r w:rsidR="007D7123" w:rsidRPr="007D7123">
        <w:rPr>
          <w:iCs/>
          <w:sz w:val="26"/>
        </w:rPr>
        <w:instrText>)</w:instrText>
      </w:r>
      <w:r w:rsidRPr="007D7123">
        <w:rPr>
          <w:iCs/>
          <w:sz w:val="26"/>
        </w:rPr>
        <w:fldChar w:fldCharType="end"/>
      </w:r>
      <w:r w:rsidRPr="007D7123">
        <w:rPr>
          <w:iCs/>
          <w:sz w:val="26"/>
        </w:rPr>
        <w:fldChar w:fldCharType="end"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GOTOBUTTON ZEqnNum339192 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REF ZEqnNum339192 \* Charformat \! \* MERGEFORMAT </w:instrText>
      </w:r>
      <w:r w:rsidRPr="007D7123">
        <w:rPr>
          <w:sz w:val="26"/>
        </w:rPr>
        <w:fldChar w:fldCharType="separate"/>
      </w:r>
      <w:r w:rsidR="007D7123" w:rsidRPr="007D7123">
        <w:rPr>
          <w:sz w:val="26"/>
        </w:rPr>
        <w:instrText>(</w:instrText>
      </w:r>
      <w:r w:rsidR="007D7123">
        <w:rPr>
          <w:sz w:val="26"/>
        </w:rPr>
        <w:instrText>1</w:instrText>
      </w:r>
      <w:r w:rsidR="007D7123" w:rsidRPr="007D7123">
        <w:rPr>
          <w:sz w:val="26"/>
        </w:rPr>
        <w:instrText>.</w:instrText>
      </w:r>
      <w:r w:rsidR="007D7123">
        <w:rPr>
          <w:sz w:val="26"/>
        </w:rPr>
        <w:instrText>10</w:instrText>
      </w:r>
      <w:r w:rsidR="007D7123"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fldChar w:fldCharType="end"/>
      </w:r>
      <w:r w:rsidRPr="007D7123">
        <w:rPr>
          <w:iCs/>
          <w:sz w:val="26"/>
        </w:rPr>
        <w:fldChar w:fldCharType="begin"/>
      </w:r>
      <w:r w:rsidRPr="007D7123">
        <w:rPr>
          <w:iCs/>
          <w:sz w:val="26"/>
        </w:rPr>
        <w:instrText xml:space="preserve"> GOTOBUTTON ZEqnNum117651  \* MERGEFORMAT </w:instrText>
      </w:r>
      <w:r w:rsidRPr="007D7123">
        <w:rPr>
          <w:iCs/>
          <w:sz w:val="26"/>
        </w:rPr>
        <w:fldChar w:fldCharType="begin"/>
      </w:r>
      <w:r w:rsidRPr="007D7123">
        <w:rPr>
          <w:iCs/>
          <w:sz w:val="26"/>
        </w:rPr>
        <w:instrText xml:space="preserve"> REF ZEqnNum117651 \* Charformat \! \* MERGEFORMAT </w:instrText>
      </w:r>
      <w:r w:rsidRPr="007D7123">
        <w:rPr>
          <w:iCs/>
          <w:sz w:val="26"/>
        </w:rPr>
        <w:fldChar w:fldCharType="separate"/>
      </w:r>
      <w:r w:rsidR="007D7123" w:rsidRPr="007D7123">
        <w:rPr>
          <w:iCs/>
          <w:sz w:val="26"/>
        </w:rPr>
        <w:instrText>(</w:instrText>
      </w:r>
      <w:r w:rsidR="007D7123" w:rsidRPr="007D7123">
        <w:rPr>
          <w:iCs/>
          <w:sz w:val="26"/>
        </w:rPr>
        <w:instrText>1</w:instrText>
      </w:r>
      <w:r w:rsidR="007D7123" w:rsidRPr="007D7123">
        <w:rPr>
          <w:iCs/>
          <w:sz w:val="26"/>
        </w:rPr>
        <w:instrText>.</w:instrText>
      </w:r>
      <w:r w:rsidR="007D7123" w:rsidRPr="007D7123">
        <w:rPr>
          <w:iCs/>
          <w:sz w:val="26"/>
        </w:rPr>
        <w:instrText>11</w:instrText>
      </w:r>
      <w:r w:rsidR="007D7123" w:rsidRPr="007D7123">
        <w:rPr>
          <w:iCs/>
          <w:sz w:val="26"/>
        </w:rPr>
        <w:instrText>)</w:instrText>
      </w:r>
      <w:r w:rsidRPr="007D7123">
        <w:rPr>
          <w:iCs/>
          <w:sz w:val="26"/>
        </w:rPr>
        <w:fldChar w:fldCharType="end"/>
      </w:r>
      <w:r w:rsidRPr="007D7123">
        <w:rPr>
          <w:iCs/>
          <w:sz w:val="26"/>
        </w:rPr>
        <w:fldChar w:fldCharType="end"/>
      </w:r>
      <w:r w:rsidRPr="007D7123">
        <w:rPr>
          <w:iCs/>
          <w:sz w:val="26"/>
        </w:rPr>
        <w:t xml:space="preserve"> và với </w:t>
      </w:r>
      <w:r w:rsidRPr="007D7123">
        <w:rPr>
          <w:sz w:val="26"/>
        </w:rPr>
        <w:t xml:space="preserve">Với: </w:t>
      </w:r>
      <w:r w:rsidR="00B74356" w:rsidRPr="007D7123">
        <w:rPr>
          <w:position w:val="-28"/>
          <w:sz w:val="26"/>
        </w:rPr>
        <w:object w:dxaOrig="1180" w:dyaOrig="720" w14:anchorId="4B1C66D0">
          <v:shape id="_x0000_i2444" type="#_x0000_t75" style="width:59.25pt;height:37.15pt" o:ole="">
            <v:imagedata r:id="rId72" o:title=""/>
          </v:shape>
          <o:OLEObject Type="Embed" ProgID="Equation.DSMT4" ShapeID="_x0000_i2444" DrawAspect="Content" ObjectID="_1696096802" r:id="rId73"/>
        </w:object>
      </w:r>
      <w:r w:rsidRPr="007D7123">
        <w:rPr>
          <w:iCs/>
          <w:sz w:val="26"/>
        </w:rPr>
        <w:t xml:space="preserve"> ta biến có được dạng phương trình vi phân sau </w:t>
      </w:r>
    </w:p>
    <w:p w14:paraId="1E217E5D" w14:textId="762A1DCD" w:rsidR="003F4048" w:rsidRPr="007D7123" w:rsidRDefault="003F4048" w:rsidP="003F4048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60"/>
          <w:sz w:val="26"/>
        </w:rPr>
        <w:object w:dxaOrig="3040" w:dyaOrig="1320" w14:anchorId="1BA1041F">
          <v:shape id="_x0000_i2441" type="#_x0000_t75" style="width:152.15pt;height:66.75pt" o:ole="">
            <v:imagedata r:id="rId74" o:title=""/>
          </v:shape>
          <o:OLEObject Type="Embed" ProgID="Equation.DSMT4" ShapeID="_x0000_i2441" DrawAspect="Content" ObjectID="_1696096803" r:id="rId75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2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05F9770D" w14:textId="77777777" w:rsidR="003F4048" w:rsidRPr="007D7123" w:rsidRDefault="003F4048" w:rsidP="003F4048">
      <w:pPr>
        <w:rPr>
          <w:sz w:val="26"/>
        </w:rPr>
      </w:pPr>
      <w:r w:rsidRPr="007D7123">
        <w:rPr>
          <w:sz w:val="26"/>
        </w:rPr>
        <w:t xml:space="preserve">Từ phương trình (1.11) ta có được phương trình trạng thái với 3 biến </w:t>
      </w:r>
      <w:r w:rsidRPr="007D7123">
        <w:rPr>
          <w:position w:val="-10"/>
          <w:sz w:val="26"/>
        </w:rPr>
        <w:object w:dxaOrig="660" w:dyaOrig="520" w14:anchorId="0B27CDF1">
          <v:shape id="_x0000_i2442" type="#_x0000_t75" style="width:31.95pt;height:23.8pt" o:ole="">
            <v:imagedata r:id="rId76" o:title=""/>
          </v:shape>
          <o:OLEObject Type="Embed" ProgID="Equation.DSMT4" ShapeID="_x0000_i2442" DrawAspect="Content" ObjectID="_1696096804" r:id="rId77"/>
        </w:object>
      </w:r>
      <w:r w:rsidRPr="007D7123">
        <w:rPr>
          <w:sz w:val="26"/>
        </w:rPr>
        <w:t xml:space="preserve"> ứng với x</w:t>
      </w:r>
      <w:r w:rsidRPr="007D7123">
        <w:rPr>
          <w:sz w:val="26"/>
          <w:vertAlign w:val="subscript"/>
        </w:rPr>
        <w:t>1</w:t>
      </w:r>
      <w:r w:rsidRPr="007D7123">
        <w:rPr>
          <w:sz w:val="26"/>
        </w:rPr>
        <w:t>, x</w:t>
      </w:r>
      <w:r w:rsidRPr="007D7123">
        <w:rPr>
          <w:sz w:val="26"/>
          <w:vertAlign w:val="subscript"/>
        </w:rPr>
        <w:t>2</w:t>
      </w:r>
      <w:r w:rsidRPr="007D7123">
        <w:rPr>
          <w:sz w:val="26"/>
        </w:rPr>
        <w:t>, x</w:t>
      </w:r>
      <w:r w:rsidRPr="007D7123">
        <w:rPr>
          <w:sz w:val="26"/>
          <w:vertAlign w:val="subscript"/>
        </w:rPr>
        <w:t>3</w:t>
      </w:r>
    </w:p>
    <w:p w14:paraId="4E58E937" w14:textId="71A4CB53" w:rsidR="003F4048" w:rsidRPr="007D7123" w:rsidRDefault="003F4048" w:rsidP="003F4048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186"/>
          <w:sz w:val="26"/>
        </w:rPr>
        <w:object w:dxaOrig="4380" w:dyaOrig="3860" w14:anchorId="11143E44">
          <v:shape id="_x0000_i2443" type="#_x0000_t75" style="width:218.3pt;height:192.2pt" o:ole="">
            <v:imagedata r:id="rId78" o:title=""/>
          </v:shape>
          <o:OLEObject Type="Embed" ProgID="Equation.DSMT4" ShapeID="_x0000_i2443" DrawAspect="Content" ObjectID="_1696096805" r:id="rId79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bookmarkStart w:id="18" w:name="ZEqnNum266449"/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3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bookmarkEnd w:id="18"/>
      <w:r w:rsidRPr="007D7123">
        <w:rPr>
          <w:sz w:val="26"/>
        </w:rPr>
        <w:fldChar w:fldCharType="end"/>
      </w:r>
    </w:p>
    <w:p w14:paraId="237415EC" w14:textId="77777777" w:rsidR="00E4572A" w:rsidRPr="007D7123" w:rsidRDefault="00E4572A" w:rsidP="00E4572A">
      <w:pPr>
        <w:rPr>
          <w:sz w:val="26"/>
        </w:rPr>
      </w:pPr>
    </w:p>
    <w:p w14:paraId="300C6AAF" w14:textId="77777777" w:rsidR="00E4572A" w:rsidRPr="007D7123" w:rsidRDefault="00E4572A" w:rsidP="00CA6556">
      <w:pPr>
        <w:jc w:val="left"/>
        <w:rPr>
          <w:sz w:val="26"/>
        </w:rPr>
      </w:pPr>
    </w:p>
    <w:p w14:paraId="2734A87E" w14:textId="01B23826" w:rsidR="000C7BE9" w:rsidRPr="007D7123" w:rsidRDefault="000C7BE9" w:rsidP="00CA6556">
      <w:pPr>
        <w:jc w:val="left"/>
        <w:rPr>
          <w:sz w:val="26"/>
        </w:rPr>
      </w:pPr>
      <w:r w:rsidRPr="007D7123">
        <w:rPr>
          <w:sz w:val="26"/>
        </w:rPr>
        <w:t>State space equation:</w:t>
      </w:r>
    </w:p>
    <w:p w14:paraId="06F99388" w14:textId="1B33BE74" w:rsidR="000C7BE9" w:rsidRPr="007D7123" w:rsidRDefault="000C7BE9" w:rsidP="0092465B">
      <w:pPr>
        <w:pStyle w:val="MTDisplayEquation"/>
        <w:spacing w:line="276" w:lineRule="auto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38"/>
          <w:sz w:val="26"/>
        </w:rPr>
        <w:object w:dxaOrig="2140" w:dyaOrig="880" w14:anchorId="311B9B8B">
          <v:shape id="_x0000_i2414" type="#_x0000_t75" style="width:107.4pt;height:44.15pt" o:ole="">
            <v:imagedata r:id="rId80" o:title=""/>
          </v:shape>
          <o:OLEObject Type="Embed" ProgID="Equation.DSMT4" ShapeID="_x0000_i2414" DrawAspect="Content" ObjectID="_1696096806" r:id="rId81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Sec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Eqn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4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7CE7CB49" w14:textId="67DC181A" w:rsidR="0092465B" w:rsidRPr="007D7123" w:rsidRDefault="0092465B" w:rsidP="0092465B">
      <w:pPr>
        <w:pStyle w:val="MTDisplayEquation"/>
        <w:numPr>
          <w:ilvl w:val="0"/>
          <w:numId w:val="39"/>
        </w:numPr>
        <w:spacing w:line="276" w:lineRule="auto"/>
        <w:rPr>
          <w:sz w:val="26"/>
        </w:rPr>
      </w:pPr>
      <w:r w:rsidRPr="007D7123">
        <w:rPr>
          <w:sz w:val="26"/>
        </w:rPr>
        <w:tab/>
      </w:r>
      <w:r w:rsidR="00B74356" w:rsidRPr="007D7123">
        <w:rPr>
          <w:position w:val="-50"/>
          <w:sz w:val="26"/>
        </w:rPr>
        <w:object w:dxaOrig="2100" w:dyaOrig="1120" w14:anchorId="4B509F67">
          <v:shape id="_x0000_i2445" type="#_x0000_t75" style="width:104.5pt;height:55.75pt" o:ole="">
            <v:imagedata r:id="rId82" o:title=""/>
          </v:shape>
          <o:OLEObject Type="Embed" ProgID="Equation.DSMT4" ShapeID="_x0000_i2445" DrawAspect="Content" ObjectID="_1696096807" r:id="rId83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Sec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Eqn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5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27AD7F30" w14:textId="7CE80DF3" w:rsidR="0092465B" w:rsidRPr="007D7123" w:rsidRDefault="0092465B" w:rsidP="0092465B">
      <w:pPr>
        <w:pStyle w:val="MTDisplayEquation"/>
        <w:numPr>
          <w:ilvl w:val="0"/>
          <w:numId w:val="39"/>
        </w:numPr>
        <w:rPr>
          <w:sz w:val="26"/>
        </w:rPr>
      </w:pPr>
      <w:r w:rsidRPr="007D7123">
        <w:rPr>
          <w:sz w:val="26"/>
        </w:rPr>
        <w:tab/>
      </w:r>
      <w:r w:rsidR="00B74356" w:rsidRPr="007D7123">
        <w:rPr>
          <w:position w:val="-50"/>
          <w:sz w:val="26"/>
        </w:rPr>
        <w:object w:dxaOrig="1219" w:dyaOrig="1120" w14:anchorId="218B1139">
          <v:shape id="_x0000_i2446" type="#_x0000_t75" style="width:60.95pt;height:55.75pt" o:ole="">
            <v:imagedata r:id="rId84" o:title=""/>
          </v:shape>
          <o:OLEObject Type="Embed" ProgID="Equation.DSMT4" ShapeID="_x0000_i2446" DrawAspect="Content" ObjectID="_1696096808" r:id="rId85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Sec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Eqn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6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2CDC9CB5" w14:textId="77777777" w:rsidR="0092465B" w:rsidRPr="007D7123" w:rsidRDefault="0092465B" w:rsidP="0092465B">
      <w:pPr>
        <w:jc w:val="left"/>
        <w:rPr>
          <w:sz w:val="26"/>
        </w:rPr>
      </w:pPr>
    </w:p>
    <w:p w14:paraId="6069B346" w14:textId="3EB13F62" w:rsidR="0092465B" w:rsidRPr="007D7123" w:rsidRDefault="0092465B" w:rsidP="0092465B">
      <w:pPr>
        <w:pStyle w:val="MTDisplayEquation"/>
        <w:numPr>
          <w:ilvl w:val="0"/>
          <w:numId w:val="39"/>
        </w:numPr>
        <w:rPr>
          <w:sz w:val="26"/>
        </w:rPr>
      </w:pPr>
      <w:r w:rsidRPr="007D7123">
        <w:rPr>
          <w:sz w:val="26"/>
        </w:rPr>
        <w:tab/>
      </w:r>
      <w:r w:rsidR="00CD1F8F" w:rsidRPr="007D7123">
        <w:rPr>
          <w:position w:val="-14"/>
          <w:sz w:val="26"/>
        </w:rPr>
        <w:object w:dxaOrig="1400" w:dyaOrig="400" w14:anchorId="4972E13A">
          <v:shape id="_x0000_i2447" type="#_x0000_t75" style="width:70.25pt;height:20.3pt" o:ole="">
            <v:imagedata r:id="rId86" o:title=""/>
          </v:shape>
          <o:OLEObject Type="Embed" ProgID="Equation.DSMT4" ShapeID="_x0000_i2447" DrawAspect="Content" ObjectID="_1696096809" r:id="rId87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Sec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Eqn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7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6E786801" w14:textId="77777777" w:rsidR="0092465B" w:rsidRPr="007D7123" w:rsidRDefault="0092465B" w:rsidP="0092465B">
      <w:pPr>
        <w:jc w:val="left"/>
        <w:rPr>
          <w:sz w:val="26"/>
        </w:rPr>
      </w:pPr>
    </w:p>
    <w:p w14:paraId="1F4F10E1" w14:textId="68658614" w:rsidR="0092465B" w:rsidRPr="007D7123" w:rsidRDefault="00CD1F8F" w:rsidP="0092465B">
      <w:pPr>
        <w:jc w:val="left"/>
        <w:rPr>
          <w:sz w:val="26"/>
        </w:rPr>
      </w:pPr>
      <w:r w:rsidRPr="007D7123">
        <w:rPr>
          <w:sz w:val="26"/>
        </w:rPr>
        <w:t>Ta tính toán:</w:t>
      </w:r>
    </w:p>
    <w:p w14:paraId="2FFCEAB4" w14:textId="5CA95D6A" w:rsidR="0092465B" w:rsidRPr="007D7123" w:rsidRDefault="0092465B" w:rsidP="0092465B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10"/>
          <w:sz w:val="26"/>
        </w:rPr>
        <w:object w:dxaOrig="1980" w:dyaOrig="320" w14:anchorId="5E17EFAC">
          <v:shape id="_x0000_i2412" type="#_x0000_t75" style="width:99.3pt;height:15.7pt" o:ole="">
            <v:imagedata r:id="rId88" o:title=""/>
          </v:shape>
          <o:OLEObject Type="Embed" ProgID="Equation.DSMT4" ShapeID="_x0000_i2412" DrawAspect="Content" ObjectID="_1696096810" r:id="rId89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Sec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Eqn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8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4795FEFA" w14:textId="77777777" w:rsidR="0092465B" w:rsidRPr="007D7123" w:rsidRDefault="0092465B" w:rsidP="0092465B">
      <w:pPr>
        <w:jc w:val="left"/>
        <w:rPr>
          <w:sz w:val="26"/>
        </w:rPr>
      </w:pPr>
    </w:p>
    <w:p w14:paraId="69B9CA7E" w14:textId="57853748" w:rsidR="0092465B" w:rsidRPr="007D7123" w:rsidRDefault="0092465B" w:rsidP="00AA1AD8">
      <w:pPr>
        <w:pStyle w:val="MTDisplayEquation"/>
        <w:spacing w:line="360" w:lineRule="auto"/>
        <w:rPr>
          <w:sz w:val="26"/>
        </w:rPr>
      </w:pPr>
      <w:r w:rsidRPr="007D7123">
        <w:rPr>
          <w:sz w:val="26"/>
        </w:rPr>
        <w:lastRenderedPageBreak/>
        <w:tab/>
      </w:r>
      <w:r w:rsidR="00CD1F8F" w:rsidRPr="007D7123">
        <w:rPr>
          <w:position w:val="-52"/>
          <w:sz w:val="26"/>
        </w:rPr>
        <w:object w:dxaOrig="5500" w:dyaOrig="1160" w14:anchorId="1C977A90">
          <v:shape id="_x0000_i2448" type="#_x0000_t75" style="width:275.25pt;height:57.5pt" o:ole="">
            <v:imagedata r:id="rId90" o:title=""/>
          </v:shape>
          <o:OLEObject Type="Embed" ProgID="Equation.DSMT4" ShapeID="_x0000_i2448" DrawAspect="Content" ObjectID="_1696096811" r:id="rId91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Sec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Eqn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9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70880F9F" w14:textId="3B8C7517" w:rsidR="002B5EEF" w:rsidRPr="007D7123" w:rsidRDefault="00B64743" w:rsidP="002B5EEF">
      <w:pPr>
        <w:rPr>
          <w:sz w:val="26"/>
        </w:rPr>
      </w:pPr>
      <w:r w:rsidRPr="007D7123">
        <w:rPr>
          <w:sz w:val="26"/>
        </w:rPr>
        <w:t>Vì thế phương trình đặc trưng của bộ quan sát Luenberger là</w:t>
      </w:r>
      <w:r w:rsidR="002B5EEF" w:rsidRPr="007D7123">
        <w:rPr>
          <w:sz w:val="26"/>
        </w:rPr>
        <w:t>:</w:t>
      </w:r>
    </w:p>
    <w:p w14:paraId="4A51A670" w14:textId="311312BA" w:rsidR="00AA1AD8" w:rsidRPr="007D7123" w:rsidRDefault="00AA1AD8" w:rsidP="00AA1AD8">
      <w:pPr>
        <w:pStyle w:val="MTDisplayEquation"/>
        <w:spacing w:line="360" w:lineRule="auto"/>
        <w:rPr>
          <w:sz w:val="26"/>
        </w:rPr>
      </w:pPr>
      <w:r w:rsidRPr="007D7123">
        <w:rPr>
          <w:sz w:val="26"/>
        </w:rPr>
        <w:tab/>
      </w:r>
      <w:r w:rsidR="00B64743" w:rsidRPr="007D7123">
        <w:rPr>
          <w:position w:val="-12"/>
          <w:sz w:val="26"/>
        </w:rPr>
        <w:object w:dxaOrig="6280" w:dyaOrig="380" w14:anchorId="0420FDC2">
          <v:shape id="_x0000_i2449" type="#_x0000_t75" style="width:313.55pt;height:19.15pt" o:ole="">
            <v:imagedata r:id="rId92" o:title=""/>
          </v:shape>
          <o:OLEObject Type="Embed" ProgID="Equation.DSMT4" ShapeID="_x0000_i2449" DrawAspect="Content" ObjectID="_1696096812" r:id="rId93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Sec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BB7592" w:rsidRPr="007D7123">
        <w:rPr>
          <w:sz w:val="26"/>
        </w:rPr>
        <w:fldChar w:fldCharType="begin"/>
      </w:r>
      <w:r w:rsidR="00BB7592" w:rsidRPr="007D7123">
        <w:rPr>
          <w:sz w:val="26"/>
        </w:rPr>
        <w:instrText xml:space="preserve"> SEQ MTEqn \c \* Arabic \* MERGEFORMAT </w:instrText>
      </w:r>
      <w:r w:rsidR="00BB7592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20</w:instrText>
      </w:r>
      <w:r w:rsidR="00BB7592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6D175C60" w14:textId="6721A45E" w:rsidR="002B5EEF" w:rsidRPr="007D7123" w:rsidRDefault="00B64743" w:rsidP="002B5EEF">
      <w:pPr>
        <w:rPr>
          <w:sz w:val="26"/>
        </w:rPr>
      </w:pPr>
      <w:r w:rsidRPr="007D7123">
        <w:rPr>
          <w:sz w:val="26"/>
        </w:rPr>
        <w:t>Và phương trình đặc trưng với các cực là</w:t>
      </w:r>
      <w:r w:rsidR="000B3590" w:rsidRPr="007D7123">
        <w:rPr>
          <w:sz w:val="26"/>
        </w:rPr>
        <w:t xml:space="preserve"> -1;-1</w:t>
      </w:r>
      <w:r w:rsidRPr="007D7123">
        <w:rPr>
          <w:sz w:val="26"/>
        </w:rPr>
        <w:t>;-1</w:t>
      </w:r>
      <w:r w:rsidR="000B3590" w:rsidRPr="007D7123">
        <w:rPr>
          <w:sz w:val="26"/>
        </w:rPr>
        <w:t>, -5;-5</w:t>
      </w:r>
      <w:r w:rsidRPr="007D7123">
        <w:rPr>
          <w:sz w:val="26"/>
        </w:rPr>
        <w:t>;-5</w:t>
      </w:r>
      <w:r w:rsidR="000B3590" w:rsidRPr="007D7123">
        <w:rPr>
          <w:sz w:val="26"/>
        </w:rPr>
        <w:t xml:space="preserve">, </w:t>
      </w:r>
      <w:r w:rsidRPr="007D7123">
        <w:rPr>
          <w:sz w:val="26"/>
        </w:rPr>
        <w:t>-10;</w:t>
      </w:r>
      <w:r w:rsidR="000B3590" w:rsidRPr="007D7123">
        <w:rPr>
          <w:sz w:val="26"/>
        </w:rPr>
        <w:t>-10;-10 and -20;-20</w:t>
      </w:r>
      <w:r w:rsidRPr="007D7123">
        <w:rPr>
          <w:sz w:val="26"/>
        </w:rPr>
        <w:t>;-20</w:t>
      </w:r>
      <w:r w:rsidR="002B5EEF" w:rsidRPr="007D7123">
        <w:rPr>
          <w:sz w:val="26"/>
        </w:rPr>
        <w:t xml:space="preserve"> is:</w:t>
      </w:r>
    </w:p>
    <w:p w14:paraId="4E4812C7" w14:textId="1A218BD6" w:rsidR="000B3590" w:rsidRPr="007D7123" w:rsidRDefault="000B3590" w:rsidP="000B3590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="00B64743" w:rsidRPr="007D7123">
        <w:rPr>
          <w:position w:val="-10"/>
          <w:sz w:val="26"/>
        </w:rPr>
        <w:object w:dxaOrig="1080" w:dyaOrig="360" w14:anchorId="0D22345B">
          <v:shape id="_x0000_i2450" type="#_x0000_t75" style="width:54pt;height:18.6pt" o:ole="">
            <v:imagedata r:id="rId94" o:title=""/>
          </v:shape>
          <o:OLEObject Type="Embed" ProgID="Equation.DSMT4" ShapeID="_x0000_i2450" DrawAspect="Content" ObjectID="_1696096813" r:id="rId95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Sec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Eqn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21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5C818373" w14:textId="1A89D9E1" w:rsidR="002B5EEF" w:rsidRPr="007D7123" w:rsidRDefault="000B3590" w:rsidP="000B3590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="00B64743" w:rsidRPr="007D7123">
        <w:rPr>
          <w:position w:val="-10"/>
          <w:sz w:val="26"/>
        </w:rPr>
        <w:object w:dxaOrig="1120" w:dyaOrig="360" w14:anchorId="6FFC1F34">
          <v:shape id="_x0000_i2451" type="#_x0000_t75" style="width:56.3pt;height:18.6pt" o:ole="">
            <v:imagedata r:id="rId96" o:title=""/>
          </v:shape>
          <o:OLEObject Type="Embed" ProgID="Equation.DSMT4" ShapeID="_x0000_i2451" DrawAspect="Content" ObjectID="_1696096814" r:id="rId97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Sec \c \* Arabic \* MERGEFO</w:instrText>
      </w:r>
      <w:r w:rsidR="00777824" w:rsidRPr="007D7123">
        <w:rPr>
          <w:sz w:val="26"/>
        </w:rPr>
        <w:instrText xml:space="preserve">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Eqn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22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40971EC2" w14:textId="3B40DBB7" w:rsidR="0092465B" w:rsidRPr="007D7123" w:rsidRDefault="000B3590" w:rsidP="000B3590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="00B64743" w:rsidRPr="007D7123">
        <w:rPr>
          <w:position w:val="-10"/>
          <w:sz w:val="26"/>
        </w:rPr>
        <w:object w:dxaOrig="1219" w:dyaOrig="360" w14:anchorId="5FDAF363">
          <v:shape id="_x0000_i2452" type="#_x0000_t75" style="width:60.95pt;height:18.6pt" o:ole="">
            <v:imagedata r:id="rId98" o:title=""/>
          </v:shape>
          <o:OLEObject Type="Embed" ProgID="Equation.DSMT4" ShapeID="_x0000_i2452" DrawAspect="Content" ObjectID="_1696096815" r:id="rId99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Sec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Eqn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23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6C7C17B8" w14:textId="38B4F133" w:rsidR="000B3590" w:rsidRPr="007D7123" w:rsidRDefault="000B3590" w:rsidP="005C46D3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="00B64743" w:rsidRPr="007D7123">
        <w:rPr>
          <w:position w:val="-10"/>
          <w:sz w:val="26"/>
        </w:rPr>
        <w:object w:dxaOrig="1240" w:dyaOrig="360" w14:anchorId="1B8E3B85">
          <v:shape id="_x0000_i2453" type="#_x0000_t75" style="width:62.15pt;height:18.6pt" o:ole="">
            <v:imagedata r:id="rId100" o:title=""/>
          </v:shape>
          <o:OLEObject Type="Embed" ProgID="Equation.DSMT4" ShapeID="_x0000_i2453" DrawAspect="Content" ObjectID="_1696096816" r:id="rId101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Sec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Eqn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24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7AADA977" w14:textId="1D60BB6C" w:rsidR="000B3590" w:rsidRPr="007D7123" w:rsidRDefault="007D7123" w:rsidP="005C46D3">
      <w:pPr>
        <w:jc w:val="left"/>
        <w:rPr>
          <w:sz w:val="26"/>
        </w:rPr>
      </w:pPr>
      <w:r w:rsidRPr="007D7123">
        <w:rPr>
          <w:sz w:val="26"/>
        </w:rPr>
        <w:t xml:space="preserve">Với </w: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25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t xml:space="preserve"> và </w: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26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t xml:space="preserve"> ta có:</w:t>
      </w:r>
    </w:p>
    <w:p w14:paraId="378E75ED" w14:textId="3D5B7A95" w:rsidR="00316338" w:rsidRPr="007D7123" w:rsidRDefault="00142970" w:rsidP="000B3590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="007F510A" w:rsidRPr="007D7123">
        <w:rPr>
          <w:position w:val="-48"/>
          <w:sz w:val="26"/>
        </w:rPr>
        <w:object w:dxaOrig="1240" w:dyaOrig="1080" w14:anchorId="13D1ABCB">
          <v:shape id="_x0000_i2454" type="#_x0000_t75" style="width:62.15pt;height:54pt" o:ole="">
            <v:imagedata r:id="rId102" o:title=""/>
          </v:shape>
          <o:OLEObject Type="Embed" ProgID="Equation.DSMT4" ShapeID="_x0000_i2454" DrawAspect="Content" ObjectID="_1696096817" r:id="rId103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Sec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Eqn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27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49CD1859" w14:textId="7A31721A" w:rsidR="005C46D3" w:rsidRPr="007D7123" w:rsidRDefault="007D7123" w:rsidP="00316338">
      <w:pPr>
        <w:jc w:val="left"/>
        <w:rPr>
          <w:sz w:val="26"/>
        </w:rPr>
      </w:pPr>
      <w:r w:rsidRPr="007D7123">
        <w:rPr>
          <w:sz w:val="26"/>
        </w:rPr>
        <w:t xml:space="preserve">Với </w: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28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t xml:space="preserve"> và </w: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29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t xml:space="preserve"> ta có:</w:t>
      </w:r>
    </w:p>
    <w:p w14:paraId="21B96D50" w14:textId="4BA4E8F7" w:rsidR="00316338" w:rsidRPr="007D7123" w:rsidRDefault="005C46D3" w:rsidP="005C46D3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Pr="007D7123">
        <w:rPr>
          <w:position w:val="-4"/>
          <w:sz w:val="26"/>
        </w:rPr>
        <w:object w:dxaOrig="180" w:dyaOrig="279" w14:anchorId="475535BE">
          <v:shape id="_x0000_i2413" type="#_x0000_t75" style="width:8.7pt;height:13.95pt" o:ole="">
            <v:imagedata r:id="rId104" o:title=""/>
          </v:shape>
          <o:OLEObject Type="Embed" ProgID="Equation.DSMT4" ShapeID="_x0000_i2413" DrawAspect="Content" ObjectID="_1696096818" r:id="rId105"/>
        </w:object>
      </w:r>
      <w:r w:rsidRPr="007D7123">
        <w:rPr>
          <w:sz w:val="26"/>
        </w:rPr>
        <w:t xml:space="preserve"> </w:t>
      </w:r>
      <w:r w:rsidR="007F510A" w:rsidRPr="007D7123">
        <w:rPr>
          <w:position w:val="-48"/>
          <w:sz w:val="26"/>
        </w:rPr>
        <w:object w:dxaOrig="1359" w:dyaOrig="1080" w14:anchorId="2C1ACC4B">
          <v:shape id="_x0000_i2455" type="#_x0000_t75" style="width:68.5pt;height:54pt" o:ole="">
            <v:imagedata r:id="rId106" o:title=""/>
          </v:shape>
          <o:OLEObject Type="Embed" ProgID="Equation.DSMT4" ShapeID="_x0000_i2455" DrawAspect="Content" ObjectID="_1696096819" r:id="rId107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Sec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Eqn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30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0E03F9D6" w14:textId="40309604" w:rsidR="00316338" w:rsidRPr="007D7123" w:rsidRDefault="007D7123" w:rsidP="00316338">
      <w:pPr>
        <w:jc w:val="left"/>
        <w:rPr>
          <w:sz w:val="26"/>
        </w:rPr>
      </w:pPr>
      <w:r w:rsidRPr="007D7123">
        <w:rPr>
          <w:sz w:val="26"/>
        </w:rPr>
        <w:t xml:space="preserve">Với </w: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3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t xml:space="preserve"> và </w: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32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t xml:space="preserve"> ta có:</w:t>
      </w:r>
    </w:p>
    <w:p w14:paraId="6133E626" w14:textId="16B102B1" w:rsidR="005C46D3" w:rsidRPr="007D7123" w:rsidRDefault="005C46D3" w:rsidP="005C46D3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="007F510A" w:rsidRPr="007D7123">
        <w:rPr>
          <w:position w:val="-48"/>
          <w:sz w:val="26"/>
        </w:rPr>
        <w:object w:dxaOrig="1120" w:dyaOrig="1080" w14:anchorId="09FC57B1">
          <v:shape id="_x0000_i2456" type="#_x0000_t75" style="width:56.3pt;height:54pt" o:ole="">
            <v:imagedata r:id="rId108" o:title=""/>
          </v:shape>
          <o:OLEObject Type="Embed" ProgID="Equation.DSMT4" ShapeID="_x0000_i2456" DrawAspect="Content" ObjectID="_1696096820" r:id="rId109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Sec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Eqn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33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61FE6F1C" w14:textId="68C3DCDB" w:rsidR="00316338" w:rsidRPr="007D7123" w:rsidRDefault="007D7123" w:rsidP="00316338">
      <w:pPr>
        <w:jc w:val="left"/>
        <w:rPr>
          <w:sz w:val="26"/>
        </w:rPr>
      </w:pPr>
      <w:r w:rsidRPr="007D7123">
        <w:rPr>
          <w:sz w:val="26"/>
        </w:rPr>
        <w:t xml:space="preserve">Với </w: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34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  <w:r w:rsidR="00316338" w:rsidRPr="007D7123">
        <w:rPr>
          <w:sz w:val="26"/>
        </w:rPr>
        <w:t xml:space="preserve"> </w:t>
      </w:r>
      <w:r w:rsidRPr="007D7123">
        <w:rPr>
          <w:sz w:val="26"/>
        </w:rPr>
        <w:t xml:space="preserve">và </w: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Sec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1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c \* Arabic \* MERGEFORMAT </w:instrText>
      </w:r>
      <w:r w:rsidRPr="007D7123">
        <w:rPr>
          <w:sz w:val="26"/>
        </w:rPr>
        <w:fldChar w:fldCharType="separate"/>
      </w:r>
      <w:r>
        <w:rPr>
          <w:noProof/>
          <w:sz w:val="26"/>
        </w:rPr>
        <w:instrText>35</w:instrText>
      </w:r>
      <w:r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t xml:space="preserve"> ta có:</w:t>
      </w:r>
    </w:p>
    <w:p w14:paraId="25F52E0F" w14:textId="476EF060" w:rsidR="000B3590" w:rsidRPr="007D7123" w:rsidRDefault="005C46D3" w:rsidP="000B3590">
      <w:pPr>
        <w:pStyle w:val="MTDisplayEquation"/>
        <w:rPr>
          <w:sz w:val="26"/>
        </w:rPr>
      </w:pPr>
      <w:r w:rsidRPr="007D7123">
        <w:rPr>
          <w:sz w:val="26"/>
        </w:rPr>
        <w:tab/>
      </w:r>
      <w:r w:rsidR="007F510A" w:rsidRPr="007D7123">
        <w:rPr>
          <w:position w:val="-48"/>
          <w:sz w:val="26"/>
        </w:rPr>
        <w:object w:dxaOrig="1460" w:dyaOrig="1080" w14:anchorId="201A53DC">
          <v:shape id="_x0000_i2457" type="#_x0000_t75" style="width:73.15pt;height:54pt" o:ole="">
            <v:imagedata r:id="rId110" o:title=""/>
          </v:shape>
          <o:OLEObject Type="Embed" ProgID="Equation.DSMT4" ShapeID="_x0000_i2457" DrawAspect="Content" ObjectID="_1696096821" r:id="rId111"/>
        </w:object>
      </w:r>
      <w:r w:rsidRPr="007D7123">
        <w:rPr>
          <w:sz w:val="26"/>
        </w:rPr>
        <w:tab/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MACROBUTTON MTPlaceRef \* MERGEFORMAT </w:instrText>
      </w:r>
      <w:r w:rsidRPr="007D7123">
        <w:rPr>
          <w:sz w:val="26"/>
        </w:rPr>
        <w:fldChar w:fldCharType="begin"/>
      </w:r>
      <w:r w:rsidRPr="007D7123">
        <w:rPr>
          <w:sz w:val="26"/>
        </w:rPr>
        <w:instrText xml:space="preserve"> SEQ MTEqn \h \* MERGEFORMAT </w:instrText>
      </w:r>
      <w:r w:rsidRPr="007D7123">
        <w:rPr>
          <w:sz w:val="26"/>
        </w:rPr>
        <w:fldChar w:fldCharType="end"/>
      </w:r>
      <w:r w:rsidRPr="007D7123">
        <w:rPr>
          <w:sz w:val="26"/>
        </w:rPr>
        <w:instrText>(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Sec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1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.</w:instrText>
      </w:r>
      <w:r w:rsidR="00777824" w:rsidRPr="007D7123">
        <w:rPr>
          <w:sz w:val="26"/>
        </w:rPr>
        <w:fldChar w:fldCharType="begin"/>
      </w:r>
      <w:r w:rsidR="00777824" w:rsidRPr="007D7123">
        <w:rPr>
          <w:sz w:val="26"/>
        </w:rPr>
        <w:instrText xml:space="preserve"> SEQ MTEqn \c \* Arabic \* MERGEFORMAT </w:instrText>
      </w:r>
      <w:r w:rsidR="00777824" w:rsidRPr="007D7123">
        <w:rPr>
          <w:sz w:val="26"/>
        </w:rPr>
        <w:fldChar w:fldCharType="separate"/>
      </w:r>
      <w:r w:rsidR="007D7123">
        <w:rPr>
          <w:noProof/>
          <w:sz w:val="26"/>
        </w:rPr>
        <w:instrText>36</w:instrText>
      </w:r>
      <w:r w:rsidR="00777824" w:rsidRPr="007D7123">
        <w:rPr>
          <w:noProof/>
          <w:sz w:val="26"/>
        </w:rPr>
        <w:fldChar w:fldCharType="end"/>
      </w:r>
      <w:r w:rsidRPr="007D7123">
        <w:rPr>
          <w:sz w:val="26"/>
        </w:rPr>
        <w:instrText>)</w:instrText>
      </w:r>
      <w:r w:rsidRPr="007D7123">
        <w:rPr>
          <w:sz w:val="26"/>
        </w:rPr>
        <w:fldChar w:fldCharType="end"/>
      </w:r>
    </w:p>
    <w:p w14:paraId="010FEF7B" w14:textId="75856328" w:rsidR="007D7123" w:rsidRPr="007D7123" w:rsidRDefault="007D7123" w:rsidP="007D7123">
      <w:pPr>
        <w:rPr>
          <w:sz w:val="26"/>
        </w:rPr>
      </w:pPr>
      <w:r w:rsidRPr="007D7123">
        <w:rPr>
          <w:sz w:val="26"/>
        </w:rPr>
        <w:t>Mô phỏng trên matlab:</w:t>
      </w:r>
    </w:p>
    <w:p w14:paraId="107BBF90" w14:textId="77777777" w:rsidR="007D7123" w:rsidRPr="007D7123" w:rsidRDefault="007D7123" w:rsidP="007D7123">
      <w:pPr>
        <w:keepNext/>
        <w:rPr>
          <w:sz w:val="26"/>
        </w:rPr>
      </w:pPr>
      <w:r w:rsidRPr="007D7123">
        <w:rPr>
          <w:sz w:val="26"/>
        </w:rPr>
        <w:lastRenderedPageBreak/>
        <w:drawing>
          <wp:inline distT="0" distB="0" distL="0" distR="0" wp14:anchorId="4C4D20E8" wp14:editId="47D5D44F">
            <wp:extent cx="5580380" cy="3194050"/>
            <wp:effectExtent l="0" t="0" r="127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19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9EF71" w14:textId="6D808E53" w:rsidR="007D7123" w:rsidRPr="007D7123" w:rsidRDefault="007D7123" w:rsidP="007D7123">
      <w:pPr>
        <w:pStyle w:val="Caption"/>
        <w:rPr>
          <w:sz w:val="26"/>
          <w:szCs w:val="26"/>
        </w:rPr>
      </w:pPr>
      <w:bookmarkStart w:id="19" w:name="_Toc85483809"/>
      <w:r w:rsidRPr="007D7123">
        <w:rPr>
          <w:sz w:val="26"/>
          <w:szCs w:val="26"/>
        </w:rPr>
        <w:t xml:space="preserve">Figure </w:t>
      </w:r>
      <w:r w:rsidRPr="007D7123">
        <w:rPr>
          <w:sz w:val="26"/>
          <w:szCs w:val="26"/>
        </w:rPr>
        <w:fldChar w:fldCharType="begin"/>
      </w:r>
      <w:r w:rsidRPr="007D7123">
        <w:rPr>
          <w:sz w:val="26"/>
          <w:szCs w:val="26"/>
        </w:rPr>
        <w:instrText xml:space="preserve"> SEQ Figure \* ARABIC </w:instrText>
      </w:r>
      <w:r w:rsidRPr="007D7123">
        <w:rPr>
          <w:sz w:val="26"/>
          <w:szCs w:val="26"/>
        </w:rPr>
        <w:fldChar w:fldCharType="separate"/>
      </w:r>
      <w:r>
        <w:rPr>
          <w:noProof/>
          <w:sz w:val="26"/>
          <w:szCs w:val="26"/>
        </w:rPr>
        <w:t>7</w:t>
      </w:r>
      <w:r w:rsidRPr="007D7123">
        <w:rPr>
          <w:sz w:val="26"/>
          <w:szCs w:val="26"/>
        </w:rPr>
        <w:fldChar w:fldCharType="end"/>
      </w:r>
      <w:r w:rsidRPr="007D7123">
        <w:rPr>
          <w:sz w:val="26"/>
          <w:szCs w:val="26"/>
        </w:rPr>
        <w:t>: Mô phỏng bộ quan sát động cơ DC</w:t>
      </w:r>
      <w:bookmarkEnd w:id="19"/>
    </w:p>
    <w:p w14:paraId="5AADD62E" w14:textId="77777777" w:rsidR="007D7123" w:rsidRPr="007D7123" w:rsidRDefault="007D7123" w:rsidP="007D7123">
      <w:pPr>
        <w:keepNext/>
        <w:rPr>
          <w:sz w:val="26"/>
        </w:rPr>
      </w:pPr>
      <w:r w:rsidRPr="007D7123">
        <w:rPr>
          <w:noProof/>
          <w:sz w:val="26"/>
        </w:rPr>
        <w:drawing>
          <wp:inline distT="0" distB="0" distL="0" distR="0" wp14:anchorId="6293C404" wp14:editId="30774FEF">
            <wp:extent cx="5580380" cy="247904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380" cy="247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5944F" w14:textId="199B6BD8" w:rsidR="007D7123" w:rsidRPr="007D7123" w:rsidRDefault="007D7123" w:rsidP="007D7123">
      <w:pPr>
        <w:pStyle w:val="Caption"/>
        <w:rPr>
          <w:sz w:val="26"/>
          <w:szCs w:val="26"/>
        </w:rPr>
      </w:pPr>
      <w:bookmarkStart w:id="20" w:name="_Toc85483810"/>
      <w:r w:rsidRPr="007D7123">
        <w:rPr>
          <w:sz w:val="26"/>
          <w:szCs w:val="26"/>
        </w:rPr>
        <w:t xml:space="preserve">Figure </w:t>
      </w:r>
      <w:r w:rsidRPr="007D7123">
        <w:rPr>
          <w:sz w:val="26"/>
          <w:szCs w:val="26"/>
        </w:rPr>
        <w:fldChar w:fldCharType="begin"/>
      </w:r>
      <w:r w:rsidRPr="007D7123">
        <w:rPr>
          <w:sz w:val="26"/>
          <w:szCs w:val="26"/>
        </w:rPr>
        <w:instrText xml:space="preserve"> SEQ Figure \* ARABIC </w:instrText>
      </w:r>
      <w:r w:rsidRPr="007D7123">
        <w:rPr>
          <w:sz w:val="26"/>
          <w:szCs w:val="26"/>
        </w:rPr>
        <w:fldChar w:fldCharType="separate"/>
      </w:r>
      <w:r>
        <w:rPr>
          <w:noProof/>
          <w:sz w:val="26"/>
          <w:szCs w:val="26"/>
        </w:rPr>
        <w:t>8</w:t>
      </w:r>
      <w:r w:rsidRPr="007D7123">
        <w:rPr>
          <w:sz w:val="26"/>
          <w:szCs w:val="26"/>
        </w:rPr>
        <w:fldChar w:fldCharType="end"/>
      </w:r>
      <w:r w:rsidRPr="007D7123">
        <w:rPr>
          <w:sz w:val="26"/>
          <w:szCs w:val="26"/>
        </w:rPr>
        <w:t>: Đồ thị đáp ứng vị trí quay</w:t>
      </w:r>
      <w:bookmarkEnd w:id="20"/>
    </w:p>
    <w:p w14:paraId="587C7F51" w14:textId="77777777" w:rsidR="007D7123" w:rsidRPr="007D7123" w:rsidRDefault="007D7123" w:rsidP="007D7123">
      <w:pPr>
        <w:keepNext/>
        <w:rPr>
          <w:sz w:val="26"/>
        </w:rPr>
      </w:pPr>
      <w:r w:rsidRPr="007D7123">
        <w:rPr>
          <w:noProof/>
          <w:sz w:val="26"/>
        </w:rPr>
        <w:drawing>
          <wp:inline distT="0" distB="0" distL="0" distR="0" wp14:anchorId="200CA70D" wp14:editId="462502AF">
            <wp:extent cx="5580380" cy="247904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380" cy="247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69F39" w14:textId="2B60AA77" w:rsidR="007D7123" w:rsidRPr="007D7123" w:rsidRDefault="007D7123" w:rsidP="007D7123">
      <w:pPr>
        <w:pStyle w:val="Caption"/>
        <w:rPr>
          <w:sz w:val="26"/>
          <w:szCs w:val="26"/>
        </w:rPr>
      </w:pPr>
      <w:bookmarkStart w:id="21" w:name="_Toc85483811"/>
      <w:r w:rsidRPr="007D7123">
        <w:rPr>
          <w:sz w:val="26"/>
          <w:szCs w:val="26"/>
        </w:rPr>
        <w:t xml:space="preserve">Figure </w:t>
      </w:r>
      <w:r w:rsidRPr="007D7123">
        <w:rPr>
          <w:sz w:val="26"/>
          <w:szCs w:val="26"/>
        </w:rPr>
        <w:fldChar w:fldCharType="begin"/>
      </w:r>
      <w:r w:rsidRPr="007D7123">
        <w:rPr>
          <w:sz w:val="26"/>
          <w:szCs w:val="26"/>
        </w:rPr>
        <w:instrText xml:space="preserve"> SEQ Figure \* ARABIC </w:instrText>
      </w:r>
      <w:r w:rsidRPr="007D7123">
        <w:rPr>
          <w:sz w:val="26"/>
          <w:szCs w:val="26"/>
        </w:rPr>
        <w:fldChar w:fldCharType="separate"/>
      </w:r>
      <w:r>
        <w:rPr>
          <w:noProof/>
          <w:sz w:val="26"/>
          <w:szCs w:val="26"/>
        </w:rPr>
        <w:t>9</w:t>
      </w:r>
      <w:r w:rsidRPr="007D7123">
        <w:rPr>
          <w:sz w:val="26"/>
          <w:szCs w:val="26"/>
        </w:rPr>
        <w:fldChar w:fldCharType="end"/>
      </w:r>
      <w:r w:rsidRPr="007D7123">
        <w:rPr>
          <w:sz w:val="26"/>
          <w:szCs w:val="26"/>
        </w:rPr>
        <w:t>: Đồ thị đáp ứng tốc độ góc</w:t>
      </w:r>
      <w:bookmarkEnd w:id="21"/>
    </w:p>
    <w:p w14:paraId="3D88D560" w14:textId="77777777" w:rsidR="007D7123" w:rsidRPr="007D7123" w:rsidRDefault="007D7123" w:rsidP="007D7123">
      <w:pPr>
        <w:keepNext/>
        <w:rPr>
          <w:sz w:val="26"/>
        </w:rPr>
      </w:pPr>
      <w:r w:rsidRPr="007D7123">
        <w:rPr>
          <w:noProof/>
          <w:sz w:val="26"/>
        </w:rPr>
        <w:lastRenderedPageBreak/>
        <w:drawing>
          <wp:inline distT="0" distB="0" distL="0" distR="0" wp14:anchorId="64EB6081" wp14:editId="6E330DE8">
            <wp:extent cx="5580380" cy="247904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380" cy="247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EBD14" w14:textId="51426569" w:rsidR="007D7123" w:rsidRPr="007D7123" w:rsidRDefault="007D7123" w:rsidP="007D7123">
      <w:pPr>
        <w:pStyle w:val="Caption"/>
        <w:rPr>
          <w:sz w:val="26"/>
          <w:szCs w:val="26"/>
        </w:rPr>
      </w:pPr>
      <w:bookmarkStart w:id="22" w:name="_Toc85483812"/>
      <w:r w:rsidRPr="007D7123">
        <w:rPr>
          <w:sz w:val="26"/>
          <w:szCs w:val="26"/>
        </w:rPr>
        <w:t xml:space="preserve">Figure </w:t>
      </w:r>
      <w:r w:rsidRPr="007D7123">
        <w:rPr>
          <w:sz w:val="26"/>
          <w:szCs w:val="26"/>
        </w:rPr>
        <w:fldChar w:fldCharType="begin"/>
      </w:r>
      <w:r w:rsidRPr="007D7123">
        <w:rPr>
          <w:sz w:val="26"/>
          <w:szCs w:val="26"/>
        </w:rPr>
        <w:instrText xml:space="preserve"> SEQ Figure \* ARABIC </w:instrText>
      </w:r>
      <w:r w:rsidRPr="007D7123">
        <w:rPr>
          <w:sz w:val="26"/>
          <w:szCs w:val="26"/>
        </w:rPr>
        <w:fldChar w:fldCharType="separate"/>
      </w:r>
      <w:r>
        <w:rPr>
          <w:noProof/>
          <w:sz w:val="26"/>
          <w:szCs w:val="26"/>
        </w:rPr>
        <w:t>10</w:t>
      </w:r>
      <w:r w:rsidRPr="007D7123">
        <w:rPr>
          <w:sz w:val="26"/>
          <w:szCs w:val="26"/>
        </w:rPr>
        <w:fldChar w:fldCharType="end"/>
      </w:r>
      <w:r w:rsidRPr="007D7123">
        <w:rPr>
          <w:sz w:val="26"/>
          <w:szCs w:val="26"/>
        </w:rPr>
        <w:t>: Đồ thị đáp ứng dòng điện</w:t>
      </w:r>
      <w:bookmarkEnd w:id="22"/>
    </w:p>
    <w:p w14:paraId="22FCDE4E" w14:textId="0366A9EE" w:rsidR="007D7123" w:rsidRPr="007D7123" w:rsidRDefault="007D7123" w:rsidP="007D7123">
      <w:pPr>
        <w:rPr>
          <w:sz w:val="26"/>
        </w:rPr>
      </w:pPr>
      <w:r w:rsidRPr="007D7123">
        <w:rPr>
          <w:sz w:val="26"/>
        </w:rPr>
        <w:t>Nhận xét: Có thể thấy với 3 cực -20;-20;-20 thì hệ thống gần giống với thực tế nhất.</w:t>
      </w:r>
    </w:p>
    <w:p w14:paraId="4453FD39" w14:textId="77777777" w:rsidR="007D7123" w:rsidRPr="007D7123" w:rsidRDefault="007D7123" w:rsidP="007D7123">
      <w:pPr>
        <w:rPr>
          <w:sz w:val="26"/>
        </w:rPr>
      </w:pPr>
    </w:p>
    <w:p w14:paraId="757185C9" w14:textId="77777777" w:rsidR="007D7123" w:rsidRPr="007D7123" w:rsidRDefault="007D7123" w:rsidP="007D7123"/>
    <w:sectPr w:rsidR="007D7123" w:rsidRPr="007D7123" w:rsidSect="00FC442A">
      <w:headerReference w:type="default" r:id="rId116"/>
      <w:pgSz w:w="11907" w:h="16840" w:code="9"/>
      <w:pgMar w:top="1134" w:right="1134" w:bottom="1134" w:left="1985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91C45D" w14:textId="77777777" w:rsidR="00777824" w:rsidRDefault="00777824">
      <w:r>
        <w:separator/>
      </w:r>
    </w:p>
  </w:endnote>
  <w:endnote w:type="continuationSeparator" w:id="0">
    <w:p w14:paraId="7ADFC02D" w14:textId="77777777" w:rsidR="00777824" w:rsidRDefault="007778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Math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0D5DCB" w14:textId="37FCD8E7" w:rsidR="00B16FAB" w:rsidRDefault="00B448B7" w:rsidP="0094621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16FA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2465B">
      <w:rPr>
        <w:rStyle w:val="PageNumber"/>
        <w:noProof/>
      </w:rPr>
      <w:t>i</w:t>
    </w:r>
    <w:r>
      <w:rPr>
        <w:rStyle w:val="PageNumber"/>
      </w:rPr>
      <w:fldChar w:fldCharType="end"/>
    </w:r>
  </w:p>
  <w:p w14:paraId="74D400B8" w14:textId="77777777" w:rsidR="00B16FAB" w:rsidRDefault="00B16FAB" w:rsidP="00B81F0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EA5D9C" w14:textId="02FC2D0D" w:rsidR="001E2EFE" w:rsidRDefault="001E2EFE">
    <w:pPr>
      <w:pStyle w:val="Footer"/>
      <w:jc w:val="right"/>
    </w:pPr>
  </w:p>
  <w:p w14:paraId="3E2038F3" w14:textId="512BF2D5" w:rsidR="00B16FAB" w:rsidRPr="001218BC" w:rsidRDefault="00B16FAB" w:rsidP="00617413">
    <w:pPr>
      <w:pStyle w:val="Footer"/>
      <w:tabs>
        <w:tab w:val="clear" w:pos="8640"/>
        <w:tab w:val="left" w:pos="8448"/>
        <w:tab w:val="right" w:pos="8789"/>
      </w:tabs>
      <w:ind w:right="-1"/>
      <w:rPr>
        <w:b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41541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91B18C0" w14:textId="09580550" w:rsidR="00FC442A" w:rsidRDefault="00FC442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1206CD2" w14:textId="3689A210" w:rsidR="00FC442A" w:rsidRDefault="00FC442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AC6D1A" w14:textId="77777777" w:rsidR="00777824" w:rsidRDefault="00777824">
      <w:r>
        <w:separator/>
      </w:r>
    </w:p>
  </w:footnote>
  <w:footnote w:type="continuationSeparator" w:id="0">
    <w:p w14:paraId="438F611A" w14:textId="77777777" w:rsidR="00777824" w:rsidRDefault="0077782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A6CF38" w14:textId="2EF4699E" w:rsidR="00B16FAB" w:rsidRPr="00794E5D" w:rsidRDefault="00B16FAB" w:rsidP="00617413">
    <w:pPr>
      <w:pStyle w:val="Header"/>
      <w:tabs>
        <w:tab w:val="clear" w:pos="4320"/>
        <w:tab w:val="clear" w:pos="8640"/>
        <w:tab w:val="center" w:pos="4590"/>
        <w:tab w:val="right" w:pos="9000"/>
      </w:tabs>
      <w:spacing w:after="200"/>
      <w:rPr>
        <w:b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506503" w14:textId="20C5AEC1" w:rsidR="00976F06" w:rsidRPr="00794E5D" w:rsidRDefault="00976F06" w:rsidP="00FC442A">
    <w:pPr>
      <w:pStyle w:val="Header"/>
      <w:pBdr>
        <w:bottom w:val="thinThickSmallGap" w:sz="24" w:space="1" w:color="auto"/>
      </w:pBdr>
      <w:tabs>
        <w:tab w:val="clear" w:pos="4320"/>
        <w:tab w:val="clear" w:pos="8640"/>
        <w:tab w:val="center" w:pos="4590"/>
        <w:tab w:val="right" w:pos="9000"/>
      </w:tabs>
      <w:spacing w:after="200"/>
      <w:rPr>
        <w:b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6DACD2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0BF4086"/>
    <w:multiLevelType w:val="multilevel"/>
    <w:tmpl w:val="16BA4E9E"/>
    <w:lvl w:ilvl="0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2" w15:restartNumberingAfterBreak="0">
    <w:nsid w:val="01856B3E"/>
    <w:multiLevelType w:val="hybridMultilevel"/>
    <w:tmpl w:val="0950C016"/>
    <w:lvl w:ilvl="0" w:tplc="0409000D">
      <w:start w:val="1"/>
      <w:numFmt w:val="bullet"/>
      <w:lvlText w:val=""/>
      <w:lvlJc w:val="left"/>
      <w:pPr>
        <w:tabs>
          <w:tab w:val="num" w:pos="1278"/>
        </w:tabs>
        <w:ind w:left="127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3" w15:restartNumberingAfterBreak="0">
    <w:nsid w:val="150C3215"/>
    <w:multiLevelType w:val="hybridMultilevel"/>
    <w:tmpl w:val="34C24380"/>
    <w:lvl w:ilvl="0" w:tplc="04090001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4" w15:restartNumberingAfterBreak="0">
    <w:nsid w:val="161549DF"/>
    <w:multiLevelType w:val="hybridMultilevel"/>
    <w:tmpl w:val="B93CA7D8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5" w15:restartNumberingAfterBreak="0">
    <w:nsid w:val="16560BA5"/>
    <w:multiLevelType w:val="hybridMultilevel"/>
    <w:tmpl w:val="DE144D3C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6" w15:restartNumberingAfterBreak="0">
    <w:nsid w:val="18193541"/>
    <w:multiLevelType w:val="hybridMultilevel"/>
    <w:tmpl w:val="6A7A2C68"/>
    <w:lvl w:ilvl="0" w:tplc="A1E0B2B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C297F60"/>
    <w:multiLevelType w:val="hybridMultilevel"/>
    <w:tmpl w:val="B0124E38"/>
    <w:lvl w:ilvl="0" w:tplc="04090001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8" w15:restartNumberingAfterBreak="0">
    <w:nsid w:val="219D3F09"/>
    <w:multiLevelType w:val="multilevel"/>
    <w:tmpl w:val="B0124E38"/>
    <w:lvl w:ilvl="0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9" w15:restartNumberingAfterBreak="0">
    <w:nsid w:val="28143451"/>
    <w:multiLevelType w:val="hybridMultilevel"/>
    <w:tmpl w:val="7164AA92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8395F62"/>
    <w:multiLevelType w:val="hybridMultilevel"/>
    <w:tmpl w:val="F940B1F6"/>
    <w:lvl w:ilvl="0" w:tplc="65AA8F0A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F0078E"/>
    <w:multiLevelType w:val="hybridMultilevel"/>
    <w:tmpl w:val="885A79FA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12" w15:restartNumberingAfterBreak="0">
    <w:nsid w:val="307111D4"/>
    <w:multiLevelType w:val="hybridMultilevel"/>
    <w:tmpl w:val="5920738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6E0768"/>
    <w:multiLevelType w:val="hybridMultilevel"/>
    <w:tmpl w:val="B2B8D36E"/>
    <w:lvl w:ilvl="0" w:tplc="A1E0B2BC">
      <w:numFmt w:val="bullet"/>
      <w:lvlText w:val="-"/>
      <w:lvlJc w:val="left"/>
      <w:pPr>
        <w:tabs>
          <w:tab w:val="num" w:pos="887"/>
        </w:tabs>
        <w:ind w:left="8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07"/>
        </w:tabs>
        <w:ind w:left="16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27"/>
        </w:tabs>
        <w:ind w:left="23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47"/>
        </w:tabs>
        <w:ind w:left="30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67"/>
        </w:tabs>
        <w:ind w:left="37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87"/>
        </w:tabs>
        <w:ind w:left="44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07"/>
        </w:tabs>
        <w:ind w:left="52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27"/>
        </w:tabs>
        <w:ind w:left="59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47"/>
        </w:tabs>
        <w:ind w:left="6647" w:hanging="360"/>
      </w:pPr>
      <w:rPr>
        <w:rFonts w:ascii="Wingdings" w:hAnsi="Wingdings" w:hint="default"/>
      </w:rPr>
    </w:lvl>
  </w:abstractNum>
  <w:abstractNum w:abstractNumId="14" w15:restartNumberingAfterBreak="0">
    <w:nsid w:val="317F2176"/>
    <w:multiLevelType w:val="hybridMultilevel"/>
    <w:tmpl w:val="79CE7B2A"/>
    <w:lvl w:ilvl="0" w:tplc="10A4BDE4"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DE828E7"/>
    <w:multiLevelType w:val="hybridMultilevel"/>
    <w:tmpl w:val="45846D5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19D65BE"/>
    <w:multiLevelType w:val="multilevel"/>
    <w:tmpl w:val="E6DAF1EA"/>
    <w:lvl w:ilvl="0">
      <w:start w:val="1"/>
      <w:numFmt w:val="decimal"/>
      <w:lvlText w:val="%1."/>
      <w:lvlJc w:val="left"/>
      <w:pPr>
        <w:ind w:left="702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83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7" w15:restartNumberingAfterBreak="0">
    <w:nsid w:val="41B91D41"/>
    <w:multiLevelType w:val="hybridMultilevel"/>
    <w:tmpl w:val="E0AA9B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F050E4"/>
    <w:multiLevelType w:val="hybridMultilevel"/>
    <w:tmpl w:val="9C669CEE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19" w15:restartNumberingAfterBreak="0">
    <w:nsid w:val="483318C2"/>
    <w:multiLevelType w:val="hybridMultilevel"/>
    <w:tmpl w:val="FDD435CA"/>
    <w:lvl w:ilvl="0" w:tplc="A1E0B2B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89D05CC"/>
    <w:multiLevelType w:val="hybridMultilevel"/>
    <w:tmpl w:val="01F21426"/>
    <w:lvl w:ilvl="0" w:tplc="0409000D">
      <w:start w:val="1"/>
      <w:numFmt w:val="bullet"/>
      <w:lvlText w:val=""/>
      <w:lvlJc w:val="left"/>
      <w:pPr>
        <w:tabs>
          <w:tab w:val="num" w:pos="1278"/>
        </w:tabs>
        <w:ind w:left="127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21" w15:restartNumberingAfterBreak="0">
    <w:nsid w:val="48BB0341"/>
    <w:multiLevelType w:val="hybridMultilevel"/>
    <w:tmpl w:val="59A0BB70"/>
    <w:lvl w:ilvl="0" w:tplc="10A4BDE4"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C20428"/>
    <w:multiLevelType w:val="hybridMultilevel"/>
    <w:tmpl w:val="B706FEE8"/>
    <w:lvl w:ilvl="0" w:tplc="458EBF7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0F62324"/>
    <w:multiLevelType w:val="hybridMultilevel"/>
    <w:tmpl w:val="927C494A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24" w15:restartNumberingAfterBreak="0">
    <w:nsid w:val="556307FE"/>
    <w:multiLevelType w:val="hybridMultilevel"/>
    <w:tmpl w:val="78B403F8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25" w15:restartNumberingAfterBreak="0">
    <w:nsid w:val="57505D85"/>
    <w:multiLevelType w:val="hybridMultilevel"/>
    <w:tmpl w:val="16BA4E9E"/>
    <w:lvl w:ilvl="0" w:tplc="04090001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26" w15:restartNumberingAfterBreak="0">
    <w:nsid w:val="57E41DAE"/>
    <w:multiLevelType w:val="hybridMultilevel"/>
    <w:tmpl w:val="B5B681D2"/>
    <w:lvl w:ilvl="0" w:tplc="04090001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27" w15:restartNumberingAfterBreak="0">
    <w:nsid w:val="6153089C"/>
    <w:multiLevelType w:val="multilevel"/>
    <w:tmpl w:val="EDCE7AF6"/>
    <w:lvl w:ilvl="0">
      <w:start w:val="1"/>
      <w:numFmt w:val="upperRoman"/>
      <w:pStyle w:val="A1"/>
      <w:suff w:val="space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A2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8" w15:restartNumberingAfterBreak="0">
    <w:nsid w:val="638E1B98"/>
    <w:multiLevelType w:val="hybridMultilevel"/>
    <w:tmpl w:val="BE2C33A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685E1A69"/>
    <w:multiLevelType w:val="multilevel"/>
    <w:tmpl w:val="0FC8CDD0"/>
    <w:lvl w:ilvl="0">
      <w:start w:val="1"/>
      <w:numFmt w:val="decimal"/>
      <w:pStyle w:val="Heading1"/>
      <w:lvlText w:val="%1."/>
      <w:lvlJc w:val="left"/>
      <w:pPr>
        <w:ind w:left="7020" w:firstLine="0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483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0" w15:restartNumberingAfterBreak="0">
    <w:nsid w:val="698739F8"/>
    <w:multiLevelType w:val="hybridMultilevel"/>
    <w:tmpl w:val="819CD3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EE73FF"/>
    <w:multiLevelType w:val="multilevel"/>
    <w:tmpl w:val="34C24380"/>
    <w:lvl w:ilvl="0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32" w15:restartNumberingAfterBreak="0">
    <w:nsid w:val="6AF87EC3"/>
    <w:multiLevelType w:val="hybridMultilevel"/>
    <w:tmpl w:val="46D835FA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33" w15:restartNumberingAfterBreak="0">
    <w:nsid w:val="6CB0700F"/>
    <w:multiLevelType w:val="hybridMultilevel"/>
    <w:tmpl w:val="66008794"/>
    <w:lvl w:ilvl="0" w:tplc="D18C6B5E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34" w15:restartNumberingAfterBreak="0">
    <w:nsid w:val="71017C60"/>
    <w:multiLevelType w:val="multilevel"/>
    <w:tmpl w:val="B5B681D2"/>
    <w:lvl w:ilvl="0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35" w15:restartNumberingAfterBreak="0">
    <w:nsid w:val="72A502B6"/>
    <w:multiLevelType w:val="hybridMultilevel"/>
    <w:tmpl w:val="451CA390"/>
    <w:lvl w:ilvl="0" w:tplc="A1E0B2B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5A17F55"/>
    <w:multiLevelType w:val="multilevel"/>
    <w:tmpl w:val="F8265B50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sz w:val="28"/>
        <w:szCs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7" w15:restartNumberingAfterBreak="0">
    <w:nsid w:val="78867116"/>
    <w:multiLevelType w:val="hybridMultilevel"/>
    <w:tmpl w:val="718ED9F8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38" w15:restartNumberingAfterBreak="0">
    <w:nsid w:val="789379DD"/>
    <w:multiLevelType w:val="hybridMultilevel"/>
    <w:tmpl w:val="FA984590"/>
    <w:lvl w:ilvl="0" w:tplc="8A3EEDB6">
      <w:start w:val="1"/>
      <w:numFmt w:val="low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9AC052E"/>
    <w:multiLevelType w:val="hybridMultilevel"/>
    <w:tmpl w:val="AC34CAAE"/>
    <w:lvl w:ilvl="0" w:tplc="0409000D">
      <w:start w:val="1"/>
      <w:numFmt w:val="bullet"/>
      <w:lvlText w:val=""/>
      <w:lvlJc w:val="left"/>
      <w:pPr>
        <w:tabs>
          <w:tab w:val="num" w:pos="1278"/>
        </w:tabs>
        <w:ind w:left="127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40" w15:restartNumberingAfterBreak="0">
    <w:nsid w:val="7C5C3AD4"/>
    <w:multiLevelType w:val="hybridMultilevel"/>
    <w:tmpl w:val="1870CBEC"/>
    <w:lvl w:ilvl="0" w:tplc="A1E0B2BC">
      <w:numFmt w:val="bullet"/>
      <w:lvlText w:val="-"/>
      <w:lvlJc w:val="left"/>
      <w:pPr>
        <w:tabs>
          <w:tab w:val="num" w:pos="887"/>
        </w:tabs>
        <w:ind w:left="8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07"/>
        </w:tabs>
        <w:ind w:left="16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27"/>
        </w:tabs>
        <w:ind w:left="23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47"/>
        </w:tabs>
        <w:ind w:left="30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67"/>
        </w:tabs>
        <w:ind w:left="37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87"/>
        </w:tabs>
        <w:ind w:left="44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07"/>
        </w:tabs>
        <w:ind w:left="52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27"/>
        </w:tabs>
        <w:ind w:left="59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47"/>
        </w:tabs>
        <w:ind w:left="6647" w:hanging="360"/>
      </w:pPr>
      <w:rPr>
        <w:rFonts w:ascii="Wingdings" w:hAnsi="Wingdings" w:hint="default"/>
      </w:rPr>
    </w:lvl>
  </w:abstractNum>
  <w:abstractNum w:abstractNumId="41" w15:restartNumberingAfterBreak="0">
    <w:nsid w:val="7D9E6277"/>
    <w:multiLevelType w:val="hybridMultilevel"/>
    <w:tmpl w:val="12163A24"/>
    <w:lvl w:ilvl="0" w:tplc="95184E02">
      <w:numFmt w:val="bullet"/>
      <w:lvlText w:val=""/>
      <w:lvlJc w:val="left"/>
      <w:pPr>
        <w:ind w:left="384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4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6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40"/>
  </w:num>
  <w:num w:numId="3">
    <w:abstractNumId w:val="25"/>
  </w:num>
  <w:num w:numId="4">
    <w:abstractNumId w:val="13"/>
  </w:num>
  <w:num w:numId="5">
    <w:abstractNumId w:val="12"/>
  </w:num>
  <w:num w:numId="6">
    <w:abstractNumId w:val="33"/>
  </w:num>
  <w:num w:numId="7">
    <w:abstractNumId w:val="7"/>
  </w:num>
  <w:num w:numId="8">
    <w:abstractNumId w:val="3"/>
  </w:num>
  <w:num w:numId="9">
    <w:abstractNumId w:val="32"/>
  </w:num>
  <w:num w:numId="10">
    <w:abstractNumId w:val="34"/>
  </w:num>
  <w:num w:numId="11">
    <w:abstractNumId w:val="24"/>
  </w:num>
  <w:num w:numId="12">
    <w:abstractNumId w:val="1"/>
  </w:num>
  <w:num w:numId="13">
    <w:abstractNumId w:val="5"/>
  </w:num>
  <w:num w:numId="14">
    <w:abstractNumId w:val="8"/>
  </w:num>
  <w:num w:numId="15">
    <w:abstractNumId w:val="37"/>
  </w:num>
  <w:num w:numId="16">
    <w:abstractNumId w:val="31"/>
  </w:num>
  <w:num w:numId="17">
    <w:abstractNumId w:val="23"/>
  </w:num>
  <w:num w:numId="18">
    <w:abstractNumId w:val="39"/>
  </w:num>
  <w:num w:numId="19">
    <w:abstractNumId w:val="4"/>
  </w:num>
  <w:num w:numId="20">
    <w:abstractNumId w:val="20"/>
  </w:num>
  <w:num w:numId="21">
    <w:abstractNumId w:val="11"/>
  </w:num>
  <w:num w:numId="22">
    <w:abstractNumId w:val="2"/>
  </w:num>
  <w:num w:numId="23">
    <w:abstractNumId w:val="18"/>
  </w:num>
  <w:num w:numId="24">
    <w:abstractNumId w:val="36"/>
  </w:num>
  <w:num w:numId="25">
    <w:abstractNumId w:val="22"/>
  </w:num>
  <w:num w:numId="26">
    <w:abstractNumId w:val="17"/>
  </w:num>
  <w:num w:numId="27">
    <w:abstractNumId w:val="19"/>
  </w:num>
  <w:num w:numId="28">
    <w:abstractNumId w:val="35"/>
  </w:num>
  <w:num w:numId="29">
    <w:abstractNumId w:val="6"/>
  </w:num>
  <w:num w:numId="30">
    <w:abstractNumId w:val="0"/>
  </w:num>
  <w:num w:numId="31">
    <w:abstractNumId w:val="29"/>
  </w:num>
  <w:num w:numId="32">
    <w:abstractNumId w:val="28"/>
  </w:num>
  <w:num w:numId="33">
    <w:abstractNumId w:val="9"/>
  </w:num>
  <w:num w:numId="34">
    <w:abstractNumId w:val="30"/>
  </w:num>
  <w:num w:numId="35">
    <w:abstractNumId w:val="16"/>
  </w:num>
  <w:num w:numId="36">
    <w:abstractNumId w:val="10"/>
  </w:num>
  <w:num w:numId="37">
    <w:abstractNumId w:val="21"/>
  </w:num>
  <w:num w:numId="38">
    <w:abstractNumId w:val="41"/>
  </w:num>
  <w:num w:numId="39">
    <w:abstractNumId w:val="14"/>
  </w:num>
  <w:num w:numId="40">
    <w:abstractNumId w:val="38"/>
  </w:num>
  <w:num w:numId="41">
    <w:abstractNumId w:val="15"/>
  </w:num>
  <w:num w:numId="4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6"/>
  <w:stylePaneFormatFilter w:val="7F24" w:allStyles="0" w:customStyles="0" w:latentStyles="1" w:stylesInUse="0" w:headingStyles="1" w:numberingStyles="0" w:tableStyles="0" w:directFormattingOnRuns="1" w:directFormattingOnParagraphs="1" w:directFormattingOnNumbering="1" w:directFormattingOnTables="1" w:clearFormatting="1" w:top3HeadingStyles="1" w:visibleStyles="1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zS3MDI3MjU1NzYxNbNQ0lEKTi0uzszPAykwqgUASgANaywAAAA="/>
  </w:docVars>
  <w:rsids>
    <w:rsidRoot w:val="00F03A86"/>
    <w:rsid w:val="00003C51"/>
    <w:rsid w:val="00003F24"/>
    <w:rsid w:val="00016C5A"/>
    <w:rsid w:val="00022CDB"/>
    <w:rsid w:val="000325C2"/>
    <w:rsid w:val="00033FAC"/>
    <w:rsid w:val="00037E1B"/>
    <w:rsid w:val="00051B26"/>
    <w:rsid w:val="00060274"/>
    <w:rsid w:val="000606F1"/>
    <w:rsid w:val="000672E8"/>
    <w:rsid w:val="000748BD"/>
    <w:rsid w:val="00076837"/>
    <w:rsid w:val="00085186"/>
    <w:rsid w:val="00092F7D"/>
    <w:rsid w:val="00092FFC"/>
    <w:rsid w:val="000A21EA"/>
    <w:rsid w:val="000B04A2"/>
    <w:rsid w:val="000B0B0F"/>
    <w:rsid w:val="000B211A"/>
    <w:rsid w:val="000B3590"/>
    <w:rsid w:val="000B577E"/>
    <w:rsid w:val="000C13B9"/>
    <w:rsid w:val="000C760A"/>
    <w:rsid w:val="000C7BE9"/>
    <w:rsid w:val="000D4A1D"/>
    <w:rsid w:val="000D6708"/>
    <w:rsid w:val="000D7197"/>
    <w:rsid w:val="000E0531"/>
    <w:rsid w:val="000E32A3"/>
    <w:rsid w:val="000E41FF"/>
    <w:rsid w:val="000F7598"/>
    <w:rsid w:val="001126FA"/>
    <w:rsid w:val="00114228"/>
    <w:rsid w:val="00114B7B"/>
    <w:rsid w:val="00121673"/>
    <w:rsid w:val="001218BC"/>
    <w:rsid w:val="001249EB"/>
    <w:rsid w:val="00125C67"/>
    <w:rsid w:val="0012651C"/>
    <w:rsid w:val="00126694"/>
    <w:rsid w:val="00127532"/>
    <w:rsid w:val="00132021"/>
    <w:rsid w:val="00134779"/>
    <w:rsid w:val="00142970"/>
    <w:rsid w:val="0015014D"/>
    <w:rsid w:val="00152951"/>
    <w:rsid w:val="00162E6E"/>
    <w:rsid w:val="00167B2F"/>
    <w:rsid w:val="001724C8"/>
    <w:rsid w:val="00176E43"/>
    <w:rsid w:val="00177D66"/>
    <w:rsid w:val="0019193C"/>
    <w:rsid w:val="001B7D3C"/>
    <w:rsid w:val="001C3BF5"/>
    <w:rsid w:val="001D3D42"/>
    <w:rsid w:val="001E1794"/>
    <w:rsid w:val="001E2EFE"/>
    <w:rsid w:val="001E4D3D"/>
    <w:rsid w:val="001E7F1C"/>
    <w:rsid w:val="001F2916"/>
    <w:rsid w:val="002057C3"/>
    <w:rsid w:val="002118D6"/>
    <w:rsid w:val="002155A0"/>
    <w:rsid w:val="0022341A"/>
    <w:rsid w:val="002458E8"/>
    <w:rsid w:val="00250DE4"/>
    <w:rsid w:val="00251B1E"/>
    <w:rsid w:val="00270CCC"/>
    <w:rsid w:val="00271ACA"/>
    <w:rsid w:val="00274358"/>
    <w:rsid w:val="00290DE9"/>
    <w:rsid w:val="002956AD"/>
    <w:rsid w:val="002975E9"/>
    <w:rsid w:val="002A07E8"/>
    <w:rsid w:val="002A4125"/>
    <w:rsid w:val="002A4155"/>
    <w:rsid w:val="002B0153"/>
    <w:rsid w:val="002B294D"/>
    <w:rsid w:val="002B5EEF"/>
    <w:rsid w:val="002C0704"/>
    <w:rsid w:val="002C32B1"/>
    <w:rsid w:val="002F2143"/>
    <w:rsid w:val="002F41CD"/>
    <w:rsid w:val="002F6449"/>
    <w:rsid w:val="00300A55"/>
    <w:rsid w:val="003140BC"/>
    <w:rsid w:val="00316338"/>
    <w:rsid w:val="00325213"/>
    <w:rsid w:val="00336508"/>
    <w:rsid w:val="00340DC5"/>
    <w:rsid w:val="0035129B"/>
    <w:rsid w:val="00355A9E"/>
    <w:rsid w:val="003567F3"/>
    <w:rsid w:val="00366C04"/>
    <w:rsid w:val="003901B3"/>
    <w:rsid w:val="00392C23"/>
    <w:rsid w:val="003C5A20"/>
    <w:rsid w:val="003D6B43"/>
    <w:rsid w:val="003D7469"/>
    <w:rsid w:val="003D7F1B"/>
    <w:rsid w:val="003F208F"/>
    <w:rsid w:val="003F3F15"/>
    <w:rsid w:val="003F4048"/>
    <w:rsid w:val="00406BA8"/>
    <w:rsid w:val="00406BFF"/>
    <w:rsid w:val="0040739F"/>
    <w:rsid w:val="00413ABE"/>
    <w:rsid w:val="0042297D"/>
    <w:rsid w:val="00425B92"/>
    <w:rsid w:val="00432E21"/>
    <w:rsid w:val="00435D00"/>
    <w:rsid w:val="00471A94"/>
    <w:rsid w:val="00471F8D"/>
    <w:rsid w:val="004826E5"/>
    <w:rsid w:val="0048416B"/>
    <w:rsid w:val="004850AC"/>
    <w:rsid w:val="0049250C"/>
    <w:rsid w:val="00494996"/>
    <w:rsid w:val="004B0C3E"/>
    <w:rsid w:val="004B2E88"/>
    <w:rsid w:val="004D149B"/>
    <w:rsid w:val="004D220B"/>
    <w:rsid w:val="004D36BC"/>
    <w:rsid w:val="004E6CF2"/>
    <w:rsid w:val="005055EE"/>
    <w:rsid w:val="00522E5C"/>
    <w:rsid w:val="00527B64"/>
    <w:rsid w:val="0053638E"/>
    <w:rsid w:val="00556A99"/>
    <w:rsid w:val="00567573"/>
    <w:rsid w:val="005757E8"/>
    <w:rsid w:val="00585558"/>
    <w:rsid w:val="005B2108"/>
    <w:rsid w:val="005B256F"/>
    <w:rsid w:val="005B360E"/>
    <w:rsid w:val="005C0D51"/>
    <w:rsid w:val="005C2FFF"/>
    <w:rsid w:val="005C3BD5"/>
    <w:rsid w:val="005C46D3"/>
    <w:rsid w:val="005D1878"/>
    <w:rsid w:val="005E0949"/>
    <w:rsid w:val="005E7662"/>
    <w:rsid w:val="005F090E"/>
    <w:rsid w:val="0061219D"/>
    <w:rsid w:val="006149E1"/>
    <w:rsid w:val="00617413"/>
    <w:rsid w:val="00621138"/>
    <w:rsid w:val="00635069"/>
    <w:rsid w:val="00641184"/>
    <w:rsid w:val="0064441F"/>
    <w:rsid w:val="00682EE5"/>
    <w:rsid w:val="00685A99"/>
    <w:rsid w:val="00686741"/>
    <w:rsid w:val="006A621A"/>
    <w:rsid w:val="006A7F23"/>
    <w:rsid w:val="006B0665"/>
    <w:rsid w:val="006B2948"/>
    <w:rsid w:val="006C54BB"/>
    <w:rsid w:val="006D641E"/>
    <w:rsid w:val="006D6BB9"/>
    <w:rsid w:val="006E1CB7"/>
    <w:rsid w:val="006E2F85"/>
    <w:rsid w:val="006E3778"/>
    <w:rsid w:val="006E5D4B"/>
    <w:rsid w:val="00700E25"/>
    <w:rsid w:val="00702748"/>
    <w:rsid w:val="00732DE6"/>
    <w:rsid w:val="007340A6"/>
    <w:rsid w:val="00737B38"/>
    <w:rsid w:val="00744ADC"/>
    <w:rsid w:val="00750CAC"/>
    <w:rsid w:val="007601D0"/>
    <w:rsid w:val="00761E68"/>
    <w:rsid w:val="0076748D"/>
    <w:rsid w:val="00777824"/>
    <w:rsid w:val="00781D37"/>
    <w:rsid w:val="00794915"/>
    <w:rsid w:val="00794E5D"/>
    <w:rsid w:val="007979ED"/>
    <w:rsid w:val="007A169B"/>
    <w:rsid w:val="007B6276"/>
    <w:rsid w:val="007D3E00"/>
    <w:rsid w:val="007D7123"/>
    <w:rsid w:val="007E5BCC"/>
    <w:rsid w:val="007F510A"/>
    <w:rsid w:val="007F65A8"/>
    <w:rsid w:val="007F6C20"/>
    <w:rsid w:val="0081051A"/>
    <w:rsid w:val="00821507"/>
    <w:rsid w:val="00824ADF"/>
    <w:rsid w:val="0083565A"/>
    <w:rsid w:val="0083745E"/>
    <w:rsid w:val="00846A50"/>
    <w:rsid w:val="00852DA5"/>
    <w:rsid w:val="00855281"/>
    <w:rsid w:val="008614FC"/>
    <w:rsid w:val="00863F95"/>
    <w:rsid w:val="00872CD3"/>
    <w:rsid w:val="008A5146"/>
    <w:rsid w:val="008E0D96"/>
    <w:rsid w:val="008F27CA"/>
    <w:rsid w:val="009018F6"/>
    <w:rsid w:val="00905E5D"/>
    <w:rsid w:val="009072CC"/>
    <w:rsid w:val="00913754"/>
    <w:rsid w:val="009159BA"/>
    <w:rsid w:val="0092465B"/>
    <w:rsid w:val="00932200"/>
    <w:rsid w:val="00937685"/>
    <w:rsid w:val="00946219"/>
    <w:rsid w:val="00964AB9"/>
    <w:rsid w:val="009664A6"/>
    <w:rsid w:val="00976F06"/>
    <w:rsid w:val="0098067D"/>
    <w:rsid w:val="00980972"/>
    <w:rsid w:val="00985F7C"/>
    <w:rsid w:val="00986300"/>
    <w:rsid w:val="00986FBE"/>
    <w:rsid w:val="009874A6"/>
    <w:rsid w:val="009950BE"/>
    <w:rsid w:val="009A0773"/>
    <w:rsid w:val="009B548E"/>
    <w:rsid w:val="009C587C"/>
    <w:rsid w:val="009C60F8"/>
    <w:rsid w:val="009D485E"/>
    <w:rsid w:val="009D7C18"/>
    <w:rsid w:val="009E7F0D"/>
    <w:rsid w:val="00A0179A"/>
    <w:rsid w:val="00A021D7"/>
    <w:rsid w:val="00A15B61"/>
    <w:rsid w:val="00A231F8"/>
    <w:rsid w:val="00A24FB1"/>
    <w:rsid w:val="00A25E59"/>
    <w:rsid w:val="00A73C95"/>
    <w:rsid w:val="00A86F4B"/>
    <w:rsid w:val="00A911D3"/>
    <w:rsid w:val="00A93E7F"/>
    <w:rsid w:val="00A95CB3"/>
    <w:rsid w:val="00A9659F"/>
    <w:rsid w:val="00AA1AD8"/>
    <w:rsid w:val="00AA2E66"/>
    <w:rsid w:val="00AC1076"/>
    <w:rsid w:val="00AC5FC3"/>
    <w:rsid w:val="00AC71FC"/>
    <w:rsid w:val="00AC73E1"/>
    <w:rsid w:val="00AE24F7"/>
    <w:rsid w:val="00AE359B"/>
    <w:rsid w:val="00AF3707"/>
    <w:rsid w:val="00AF4C8B"/>
    <w:rsid w:val="00B15FEA"/>
    <w:rsid w:val="00B16FAB"/>
    <w:rsid w:val="00B20D55"/>
    <w:rsid w:val="00B274FC"/>
    <w:rsid w:val="00B34087"/>
    <w:rsid w:val="00B448B7"/>
    <w:rsid w:val="00B634E0"/>
    <w:rsid w:val="00B64743"/>
    <w:rsid w:val="00B74356"/>
    <w:rsid w:val="00B7452C"/>
    <w:rsid w:val="00B81F04"/>
    <w:rsid w:val="00B82A37"/>
    <w:rsid w:val="00B90013"/>
    <w:rsid w:val="00B92DD9"/>
    <w:rsid w:val="00B9535F"/>
    <w:rsid w:val="00BA73F7"/>
    <w:rsid w:val="00BB487F"/>
    <w:rsid w:val="00BB7592"/>
    <w:rsid w:val="00BC3CFB"/>
    <w:rsid w:val="00BC6CE1"/>
    <w:rsid w:val="00BD4DB5"/>
    <w:rsid w:val="00BD4E1A"/>
    <w:rsid w:val="00BE26A1"/>
    <w:rsid w:val="00BF0C92"/>
    <w:rsid w:val="00BF650E"/>
    <w:rsid w:val="00C15361"/>
    <w:rsid w:val="00C17F36"/>
    <w:rsid w:val="00C20A26"/>
    <w:rsid w:val="00C35794"/>
    <w:rsid w:val="00C4001A"/>
    <w:rsid w:val="00C516F6"/>
    <w:rsid w:val="00C703B2"/>
    <w:rsid w:val="00C72AAB"/>
    <w:rsid w:val="00C81AF6"/>
    <w:rsid w:val="00C81FBB"/>
    <w:rsid w:val="00C82484"/>
    <w:rsid w:val="00C96BFF"/>
    <w:rsid w:val="00CA151A"/>
    <w:rsid w:val="00CA279A"/>
    <w:rsid w:val="00CA6546"/>
    <w:rsid w:val="00CA6556"/>
    <w:rsid w:val="00CA74F1"/>
    <w:rsid w:val="00CB31DA"/>
    <w:rsid w:val="00CC1603"/>
    <w:rsid w:val="00CC29F6"/>
    <w:rsid w:val="00CC2CD5"/>
    <w:rsid w:val="00CC778A"/>
    <w:rsid w:val="00CD1F8F"/>
    <w:rsid w:val="00CD2E83"/>
    <w:rsid w:val="00CD727D"/>
    <w:rsid w:val="00CE27E2"/>
    <w:rsid w:val="00CE45FC"/>
    <w:rsid w:val="00CF4F38"/>
    <w:rsid w:val="00D07E18"/>
    <w:rsid w:val="00D501B8"/>
    <w:rsid w:val="00D608BB"/>
    <w:rsid w:val="00D63D4B"/>
    <w:rsid w:val="00D71C63"/>
    <w:rsid w:val="00D75690"/>
    <w:rsid w:val="00D948CF"/>
    <w:rsid w:val="00D97191"/>
    <w:rsid w:val="00DA02A9"/>
    <w:rsid w:val="00DA062B"/>
    <w:rsid w:val="00DA1199"/>
    <w:rsid w:val="00DA2905"/>
    <w:rsid w:val="00DA47F9"/>
    <w:rsid w:val="00DB2356"/>
    <w:rsid w:val="00DB6768"/>
    <w:rsid w:val="00DC0954"/>
    <w:rsid w:val="00DE4813"/>
    <w:rsid w:val="00DF69DF"/>
    <w:rsid w:val="00E10A17"/>
    <w:rsid w:val="00E1248D"/>
    <w:rsid w:val="00E21882"/>
    <w:rsid w:val="00E26F53"/>
    <w:rsid w:val="00E4572A"/>
    <w:rsid w:val="00E4693E"/>
    <w:rsid w:val="00E57C51"/>
    <w:rsid w:val="00E66828"/>
    <w:rsid w:val="00E90D4F"/>
    <w:rsid w:val="00E97605"/>
    <w:rsid w:val="00E97E70"/>
    <w:rsid w:val="00EA4B07"/>
    <w:rsid w:val="00EA6801"/>
    <w:rsid w:val="00ED0B83"/>
    <w:rsid w:val="00EE15A9"/>
    <w:rsid w:val="00EE2A3D"/>
    <w:rsid w:val="00EE758F"/>
    <w:rsid w:val="00EF1795"/>
    <w:rsid w:val="00F01183"/>
    <w:rsid w:val="00F03A86"/>
    <w:rsid w:val="00F20DD5"/>
    <w:rsid w:val="00F253F6"/>
    <w:rsid w:val="00F26AC9"/>
    <w:rsid w:val="00F439EA"/>
    <w:rsid w:val="00F44CCF"/>
    <w:rsid w:val="00F5198A"/>
    <w:rsid w:val="00F664C8"/>
    <w:rsid w:val="00F67F39"/>
    <w:rsid w:val="00F71AF0"/>
    <w:rsid w:val="00F7681C"/>
    <w:rsid w:val="00F85EE2"/>
    <w:rsid w:val="00F91FEF"/>
    <w:rsid w:val="00F92C0D"/>
    <w:rsid w:val="00F96DC1"/>
    <w:rsid w:val="00FA35F8"/>
    <w:rsid w:val="00FB28A4"/>
    <w:rsid w:val="00FB63B6"/>
    <w:rsid w:val="00FC442A"/>
    <w:rsid w:val="00FC7345"/>
    <w:rsid w:val="00FF10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7C61F6A"/>
  <w15:docId w15:val="{959F5962-B9D9-4FE8-A2E5-CB659BE32F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iPriority="99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C442A"/>
    <w:pPr>
      <w:jc w:val="both"/>
    </w:pPr>
    <w:rPr>
      <w:sz w:val="24"/>
      <w:szCs w:val="26"/>
    </w:rPr>
  </w:style>
  <w:style w:type="paragraph" w:styleId="Heading1">
    <w:name w:val="heading 1"/>
    <w:basedOn w:val="Normal"/>
    <w:next w:val="Normal"/>
    <w:link w:val="Heading1Char"/>
    <w:qFormat/>
    <w:rsid w:val="007D7123"/>
    <w:pPr>
      <w:keepNext/>
      <w:keepLines/>
      <w:numPr>
        <w:numId w:val="31"/>
      </w:numPr>
      <w:spacing w:before="240" w:line="480" w:lineRule="auto"/>
      <w:jc w:val="center"/>
      <w:outlineLvl w:val="0"/>
    </w:pPr>
    <w:rPr>
      <w:rFonts w:eastAsiaTheme="majorEastAsia" w:cstheme="majorBidi"/>
      <w:b/>
      <w:sz w:val="40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C442A"/>
    <w:pPr>
      <w:keepNext/>
      <w:keepLines/>
      <w:numPr>
        <w:ilvl w:val="1"/>
        <w:numId w:val="31"/>
      </w:numPr>
      <w:spacing w:before="40" w:line="480" w:lineRule="auto"/>
      <w:outlineLvl w:val="1"/>
    </w:pPr>
    <w:rPr>
      <w:rFonts w:eastAsiaTheme="majorEastAsia" w:cstheme="majorBidi"/>
      <w:b/>
      <w:sz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FC442A"/>
    <w:pPr>
      <w:keepNext/>
      <w:keepLines/>
      <w:numPr>
        <w:ilvl w:val="2"/>
        <w:numId w:val="31"/>
      </w:numPr>
      <w:spacing w:before="40" w:line="480" w:lineRule="auto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35D00"/>
    <w:pPr>
      <w:keepNext/>
      <w:keepLines/>
      <w:numPr>
        <w:ilvl w:val="3"/>
        <w:numId w:val="3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35D00"/>
    <w:pPr>
      <w:keepNext/>
      <w:keepLines/>
      <w:numPr>
        <w:ilvl w:val="4"/>
        <w:numId w:val="31"/>
      </w:numPr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35D00"/>
    <w:pPr>
      <w:keepNext/>
      <w:keepLines/>
      <w:numPr>
        <w:ilvl w:val="5"/>
        <w:numId w:val="31"/>
      </w:numPr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35D00"/>
    <w:pPr>
      <w:keepNext/>
      <w:keepLines/>
      <w:numPr>
        <w:ilvl w:val="6"/>
        <w:numId w:val="3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35D00"/>
    <w:pPr>
      <w:keepNext/>
      <w:keepLines/>
      <w:numPr>
        <w:ilvl w:val="7"/>
        <w:numId w:val="3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35D00"/>
    <w:pPr>
      <w:keepNext/>
      <w:keepLines/>
      <w:numPr>
        <w:ilvl w:val="8"/>
        <w:numId w:val="3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03A8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F03A8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03A86"/>
  </w:style>
  <w:style w:type="character" w:customStyle="1" w:styleId="HeaderChar">
    <w:name w:val="Header Char"/>
    <w:link w:val="Header"/>
    <w:rsid w:val="00A25E59"/>
    <w:rPr>
      <w:sz w:val="26"/>
      <w:szCs w:val="26"/>
    </w:rPr>
  </w:style>
  <w:style w:type="paragraph" w:styleId="BalloonText">
    <w:name w:val="Balloon Text"/>
    <w:basedOn w:val="Normal"/>
    <w:link w:val="BalloonTextChar"/>
    <w:rsid w:val="00A25E59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A25E59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44CC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BodyTextIndent">
    <w:name w:val="Body Text Indent"/>
    <w:basedOn w:val="Default"/>
    <w:next w:val="Default"/>
    <w:link w:val="BodyTextIndentChar"/>
    <w:uiPriority w:val="99"/>
    <w:rsid w:val="00F44CCF"/>
    <w:pPr>
      <w:spacing w:before="80" w:after="80"/>
    </w:pPr>
    <w:rPr>
      <w:rFonts w:ascii="Times New Roman" w:hAnsi="Times New Roman" w:cs="Times New Roman"/>
      <w:color w:val="auto"/>
    </w:rPr>
  </w:style>
  <w:style w:type="character" w:customStyle="1" w:styleId="BodyTextIndentChar">
    <w:name w:val="Body Text Indent Char"/>
    <w:link w:val="BodyTextIndent"/>
    <w:uiPriority w:val="99"/>
    <w:rsid w:val="00F44CCF"/>
    <w:rPr>
      <w:sz w:val="24"/>
      <w:szCs w:val="24"/>
    </w:rPr>
  </w:style>
  <w:style w:type="character" w:styleId="Hyperlink">
    <w:name w:val="Hyperlink"/>
    <w:uiPriority w:val="99"/>
    <w:rsid w:val="00781D37"/>
    <w:rPr>
      <w:color w:val="0000FF"/>
      <w:u w:val="single"/>
    </w:rPr>
  </w:style>
  <w:style w:type="character" w:styleId="FollowedHyperlink">
    <w:name w:val="FollowedHyperlink"/>
    <w:rsid w:val="00E1248D"/>
    <w:rPr>
      <w:color w:val="800080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392C23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1218BC"/>
    <w:rPr>
      <w:sz w:val="26"/>
      <w:szCs w:val="26"/>
    </w:rPr>
  </w:style>
  <w:style w:type="paragraph" w:styleId="BodyTextIndent2">
    <w:name w:val="Body Text Indent 2"/>
    <w:basedOn w:val="Normal"/>
    <w:link w:val="BodyTextIndent2Char"/>
    <w:semiHidden/>
    <w:unhideWhenUsed/>
    <w:rsid w:val="00976F06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semiHidden/>
    <w:rsid w:val="00976F06"/>
    <w:rPr>
      <w:sz w:val="26"/>
      <w:szCs w:val="26"/>
    </w:rPr>
  </w:style>
  <w:style w:type="paragraph" w:styleId="NormalWeb">
    <w:name w:val="Normal (Web)"/>
    <w:basedOn w:val="Normal"/>
    <w:semiHidden/>
    <w:unhideWhenUsed/>
    <w:rsid w:val="00976F06"/>
    <w:pPr>
      <w:spacing w:before="100" w:beforeAutospacing="1" w:after="100" w:afterAutospacing="1"/>
    </w:pPr>
    <w:rPr>
      <w:rFonts w:eastAsia="MS Mincho"/>
      <w:szCs w:val="24"/>
      <w:lang w:eastAsia="ja-JP"/>
    </w:rPr>
  </w:style>
  <w:style w:type="character" w:customStyle="1" w:styleId="dvi">
    <w:name w:val="d_vi"/>
    <w:basedOn w:val="DefaultParagraphFont"/>
    <w:rsid w:val="00976F06"/>
  </w:style>
  <w:style w:type="character" w:styleId="Emphasis">
    <w:name w:val="Emphasis"/>
    <w:basedOn w:val="DefaultParagraphFont"/>
    <w:qFormat/>
    <w:rsid w:val="00976F06"/>
    <w:rPr>
      <w:i/>
      <w:iCs/>
    </w:rPr>
  </w:style>
  <w:style w:type="character" w:customStyle="1" w:styleId="Heading1Char">
    <w:name w:val="Heading 1 Char"/>
    <w:basedOn w:val="DefaultParagraphFont"/>
    <w:link w:val="Heading1"/>
    <w:rsid w:val="007D7123"/>
    <w:rPr>
      <w:rFonts w:eastAsiaTheme="majorEastAsia" w:cstheme="majorBidi"/>
      <w:b/>
      <w:sz w:val="40"/>
      <w:szCs w:val="32"/>
    </w:rPr>
  </w:style>
  <w:style w:type="character" w:customStyle="1" w:styleId="Heading2Char">
    <w:name w:val="Heading 2 Char"/>
    <w:basedOn w:val="DefaultParagraphFont"/>
    <w:link w:val="Heading2"/>
    <w:rsid w:val="00FC442A"/>
    <w:rPr>
      <w:rFonts w:eastAsiaTheme="majorEastAsia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FC442A"/>
    <w:rPr>
      <w:rFonts w:eastAsiaTheme="majorEastAsia" w:cstheme="majorBidi"/>
      <w:b/>
      <w:i/>
      <w:sz w:val="24"/>
      <w:szCs w:val="24"/>
    </w:rPr>
  </w:style>
  <w:style w:type="character" w:customStyle="1" w:styleId="Heading4Char">
    <w:name w:val="Heading 4 Char"/>
    <w:basedOn w:val="DefaultParagraphFont"/>
    <w:link w:val="Heading4"/>
    <w:semiHidden/>
    <w:rsid w:val="00435D00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6"/>
    </w:rPr>
  </w:style>
  <w:style w:type="character" w:customStyle="1" w:styleId="Heading5Char">
    <w:name w:val="Heading 5 Char"/>
    <w:basedOn w:val="DefaultParagraphFont"/>
    <w:link w:val="Heading5"/>
    <w:semiHidden/>
    <w:rsid w:val="00435D00"/>
    <w:rPr>
      <w:rFonts w:asciiTheme="majorHAnsi" w:eastAsiaTheme="majorEastAsia" w:hAnsiTheme="majorHAnsi" w:cstheme="majorBidi"/>
      <w:color w:val="365F91" w:themeColor="accent1" w:themeShade="BF"/>
      <w:sz w:val="24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435D00"/>
    <w:rPr>
      <w:rFonts w:asciiTheme="majorHAnsi" w:eastAsiaTheme="majorEastAsia" w:hAnsiTheme="majorHAnsi" w:cstheme="majorBidi"/>
      <w:color w:val="243F60" w:themeColor="accent1" w:themeShade="7F"/>
      <w:sz w:val="24"/>
      <w:szCs w:val="26"/>
    </w:rPr>
  </w:style>
  <w:style w:type="character" w:customStyle="1" w:styleId="Heading7Char">
    <w:name w:val="Heading 7 Char"/>
    <w:basedOn w:val="DefaultParagraphFont"/>
    <w:link w:val="Heading7"/>
    <w:semiHidden/>
    <w:rsid w:val="00435D00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6"/>
    </w:rPr>
  </w:style>
  <w:style w:type="character" w:customStyle="1" w:styleId="Heading8Char">
    <w:name w:val="Heading 8 Char"/>
    <w:basedOn w:val="DefaultParagraphFont"/>
    <w:link w:val="Heading8"/>
    <w:semiHidden/>
    <w:rsid w:val="00435D0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semiHidden/>
    <w:rsid w:val="00435D0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TOCHeading">
    <w:name w:val="TOC Heading"/>
    <w:basedOn w:val="Heading1"/>
    <w:next w:val="Normal"/>
    <w:uiPriority w:val="39"/>
    <w:unhideWhenUsed/>
    <w:qFormat/>
    <w:rsid w:val="00435D00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365F91" w:themeColor="accent1" w:themeShade="BF"/>
      <w:sz w:val="32"/>
    </w:rPr>
  </w:style>
  <w:style w:type="paragraph" w:styleId="TOC1">
    <w:name w:val="toc 1"/>
    <w:basedOn w:val="Normal"/>
    <w:next w:val="Normal"/>
    <w:autoRedefine/>
    <w:uiPriority w:val="39"/>
    <w:unhideWhenUsed/>
    <w:rsid w:val="00435D0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435D0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435D00"/>
    <w:pPr>
      <w:spacing w:after="100"/>
      <w:ind w:left="480"/>
    </w:pPr>
  </w:style>
  <w:style w:type="paragraph" w:styleId="Caption">
    <w:name w:val="caption"/>
    <w:basedOn w:val="Normal"/>
    <w:next w:val="Normal"/>
    <w:unhideWhenUsed/>
    <w:qFormat/>
    <w:rsid w:val="001E2EFE"/>
    <w:pPr>
      <w:spacing w:after="200"/>
      <w:jc w:val="center"/>
    </w:pPr>
    <w:rPr>
      <w:iCs/>
      <w:sz w:val="20"/>
      <w:szCs w:val="18"/>
    </w:rPr>
  </w:style>
  <w:style w:type="table" w:styleId="TableGrid">
    <w:name w:val="Table Grid"/>
    <w:basedOn w:val="TableNormal"/>
    <w:uiPriority w:val="39"/>
    <w:rsid w:val="001E2E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rmal"/>
    <w:next w:val="Normal"/>
    <w:uiPriority w:val="99"/>
    <w:unhideWhenUsed/>
    <w:rsid w:val="00003F24"/>
  </w:style>
  <w:style w:type="character" w:customStyle="1" w:styleId="fontstyle01">
    <w:name w:val="fontstyle01"/>
    <w:basedOn w:val="DefaultParagraphFont"/>
    <w:rsid w:val="00824A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824ADF"/>
    <w:rPr>
      <w:rFonts w:ascii="CambriaMath" w:hAnsi="CambriaMath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0C7BE9"/>
    <w:pPr>
      <w:tabs>
        <w:tab w:val="center" w:pos="4400"/>
        <w:tab w:val="right" w:pos="87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C7BE9"/>
    <w:rPr>
      <w:sz w:val="24"/>
      <w:szCs w:val="26"/>
    </w:rPr>
  </w:style>
  <w:style w:type="character" w:customStyle="1" w:styleId="MTEquationSection">
    <w:name w:val="MTEquationSection"/>
    <w:basedOn w:val="DefaultParagraphFont"/>
    <w:rsid w:val="0092465B"/>
    <w:rPr>
      <w:b/>
      <w:vanish/>
      <w:color w:val="FF0000"/>
      <w:sz w:val="20"/>
      <w:szCs w:val="20"/>
    </w:rPr>
  </w:style>
  <w:style w:type="paragraph" w:customStyle="1" w:styleId="A2">
    <w:name w:val="A2"/>
    <w:basedOn w:val="Normal"/>
    <w:link w:val="A2Char"/>
    <w:qFormat/>
    <w:rsid w:val="003F4048"/>
    <w:pPr>
      <w:numPr>
        <w:ilvl w:val="1"/>
        <w:numId w:val="42"/>
      </w:numPr>
      <w:spacing w:after="160" w:line="312" w:lineRule="auto"/>
      <w:outlineLvl w:val="1"/>
    </w:pPr>
    <w:rPr>
      <w:rFonts w:eastAsiaTheme="minorHAnsi" w:cstheme="minorBidi"/>
      <w:b/>
      <w:sz w:val="28"/>
      <w:szCs w:val="22"/>
    </w:rPr>
  </w:style>
  <w:style w:type="character" w:customStyle="1" w:styleId="A2Char">
    <w:name w:val="A2 Char"/>
    <w:basedOn w:val="DefaultParagraphFont"/>
    <w:link w:val="A2"/>
    <w:rsid w:val="003F4048"/>
    <w:rPr>
      <w:rFonts w:eastAsiaTheme="minorHAnsi" w:cstheme="minorBidi"/>
      <w:b/>
      <w:sz w:val="28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F4048"/>
    <w:rPr>
      <w:sz w:val="24"/>
      <w:szCs w:val="26"/>
    </w:rPr>
  </w:style>
  <w:style w:type="paragraph" w:customStyle="1" w:styleId="A1">
    <w:name w:val="A1"/>
    <w:basedOn w:val="Normal"/>
    <w:link w:val="A1Char"/>
    <w:qFormat/>
    <w:rsid w:val="003F4048"/>
    <w:pPr>
      <w:numPr>
        <w:numId w:val="42"/>
      </w:numPr>
      <w:spacing w:after="160"/>
      <w:outlineLvl w:val="0"/>
    </w:pPr>
    <w:rPr>
      <w:rFonts w:eastAsiaTheme="minorHAnsi" w:cstheme="minorBidi"/>
      <w:b/>
      <w:sz w:val="32"/>
      <w:szCs w:val="22"/>
      <w:lang w:val="en-GB"/>
    </w:rPr>
  </w:style>
  <w:style w:type="character" w:customStyle="1" w:styleId="A1Char">
    <w:name w:val="A1 Char"/>
    <w:basedOn w:val="DefaultParagraphFont"/>
    <w:link w:val="A1"/>
    <w:rsid w:val="003F4048"/>
    <w:rPr>
      <w:rFonts w:eastAsiaTheme="minorHAnsi" w:cstheme="minorBidi"/>
      <w:b/>
      <w:sz w:val="32"/>
      <w:szCs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36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4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16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fontTable" Target="fontTable.xml"/><Relationship Id="rId21" Type="http://schemas.openxmlformats.org/officeDocument/2006/relationships/image" Target="media/image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9.wmf"/><Relationship Id="rId63" Type="http://schemas.openxmlformats.org/officeDocument/2006/relationships/image" Target="media/image30.png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55.png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4.bin"/><Relationship Id="rId11" Type="http://schemas.openxmlformats.org/officeDocument/2006/relationships/footer" Target="footer2.xml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5.emf"/><Relationship Id="rId74" Type="http://schemas.openxmlformats.org/officeDocument/2006/relationships/image" Target="media/image36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38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5.bin"/><Relationship Id="rId113" Type="http://schemas.openxmlformats.org/officeDocument/2006/relationships/image" Target="media/image56.emf"/><Relationship Id="rId118" Type="http://schemas.openxmlformats.org/officeDocument/2006/relationships/theme" Target="theme/theme1.xml"/><Relationship Id="rId80" Type="http://schemas.openxmlformats.org/officeDocument/2006/relationships/image" Target="media/image39.wmf"/><Relationship Id="rId85" Type="http://schemas.openxmlformats.org/officeDocument/2006/relationships/oleObject" Target="embeddings/oleObject33.bin"/><Relationship Id="rId12" Type="http://schemas.openxmlformats.org/officeDocument/2006/relationships/footer" Target="footer3.xml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6.emf"/><Relationship Id="rId103" Type="http://schemas.openxmlformats.org/officeDocument/2006/relationships/oleObject" Target="embeddings/oleObject42.bin"/><Relationship Id="rId108" Type="http://schemas.openxmlformats.org/officeDocument/2006/relationships/image" Target="media/image53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4.w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49" Type="http://schemas.openxmlformats.org/officeDocument/2006/relationships/image" Target="media/image20.wmf"/><Relationship Id="rId114" Type="http://schemas.openxmlformats.org/officeDocument/2006/relationships/image" Target="media/image57.emf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7.e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3.wmf"/><Relationship Id="rId76" Type="http://schemas.openxmlformats.org/officeDocument/2006/relationships/image" Target="media/image37.wmf"/><Relationship Id="rId97" Type="http://schemas.openxmlformats.org/officeDocument/2006/relationships/oleObject" Target="embeddings/oleObject39.bin"/><Relationship Id="rId104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8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4.wmf"/><Relationship Id="rId115" Type="http://schemas.openxmlformats.org/officeDocument/2006/relationships/image" Target="media/image58.emf"/><Relationship Id="rId61" Type="http://schemas.openxmlformats.org/officeDocument/2006/relationships/image" Target="media/image28.emf"/><Relationship Id="rId82" Type="http://schemas.openxmlformats.org/officeDocument/2006/relationships/image" Target="media/image40.wmf"/><Relationship Id="rId19" Type="http://schemas.openxmlformats.org/officeDocument/2006/relationships/image" Target="media/image5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3.bin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72" Type="http://schemas.openxmlformats.org/officeDocument/2006/relationships/image" Target="media/image35.wmf"/><Relationship Id="rId93" Type="http://schemas.openxmlformats.org/officeDocument/2006/relationships/oleObject" Target="embeddings/oleObject37.bin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4.bin"/><Relationship Id="rId116" Type="http://schemas.openxmlformats.org/officeDocument/2006/relationships/header" Target="header2.xml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62" Type="http://schemas.openxmlformats.org/officeDocument/2006/relationships/image" Target="media/image29.emf"/><Relationship Id="rId83" Type="http://schemas.openxmlformats.org/officeDocument/2006/relationships/oleObject" Target="embeddings/oleObject3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6.bin"/><Relationship Id="rId15" Type="http://schemas.openxmlformats.org/officeDocument/2006/relationships/image" Target="media/image3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4.png"/><Relationship Id="rId106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99C8A7A0-A54A-498E-871E-12A9528D4F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7</TotalTime>
  <Pages>12</Pages>
  <Words>1828</Words>
  <Characters>10425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Ộ GIÁO DỤC VÀ ĐÀO TẠO</vt:lpstr>
    </vt:vector>
  </TitlesOfParts>
  <Company>THAIBINH</Company>
  <LinksUpToDate>false</LinksUpToDate>
  <CharactersWithSpaces>12229</CharactersWithSpaces>
  <SharedDoc>false</SharedDoc>
  <HLinks>
    <vt:vector size="18" baseType="variant">
      <vt:variant>
        <vt:i4>6029312</vt:i4>
      </vt:variant>
      <vt:variant>
        <vt:i4>6</vt:i4>
      </vt:variant>
      <vt:variant>
        <vt:i4>0</vt:i4>
      </vt:variant>
      <vt:variant>
        <vt:i4>5</vt:i4>
      </vt:variant>
      <vt:variant>
        <vt:lpwstr>http://www.microchip.com/</vt:lpwstr>
      </vt:variant>
      <vt:variant>
        <vt:lpwstr/>
      </vt:variant>
      <vt:variant>
        <vt:i4>3604532</vt:i4>
      </vt:variant>
      <vt:variant>
        <vt:i4>3</vt:i4>
      </vt:variant>
      <vt:variant>
        <vt:i4>0</vt:i4>
      </vt:variant>
      <vt:variant>
        <vt:i4>5</vt:i4>
      </vt:variant>
      <vt:variant>
        <vt:lpwstr>http://www.sunrom.com/</vt:lpwstr>
      </vt:variant>
      <vt:variant>
        <vt:lpwstr/>
      </vt:variant>
      <vt:variant>
        <vt:i4>2490407</vt:i4>
      </vt:variant>
      <vt:variant>
        <vt:i4>0</vt:i4>
      </vt:variant>
      <vt:variant>
        <vt:i4>0</vt:i4>
      </vt:variant>
      <vt:variant>
        <vt:i4>5</vt:i4>
      </vt:variant>
      <vt:variant>
        <vt:lpwstr>http://www.olimex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GIÁO DỤC VÀ ĐÀO TẠO</dc:title>
  <dc:creator>THAI BINH</dc:creator>
  <cp:lastModifiedBy>nguyen thanh tam</cp:lastModifiedBy>
  <cp:revision>5</cp:revision>
  <cp:lastPrinted>2010-01-09T06:03:00Z</cp:lastPrinted>
  <dcterms:created xsi:type="dcterms:W3CDTF">2021-10-17T15:19:00Z</dcterms:created>
  <dcterms:modified xsi:type="dcterms:W3CDTF">2021-10-18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